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  <p:sldMasterId id="2147483681" r:id="rId2"/>
  </p:sldMasterIdLst>
  <p:notesMasterIdLst>
    <p:notesMasterId r:id="rId42"/>
  </p:notesMasterIdLst>
  <p:sldIdLst>
    <p:sldId id="256" r:id="rId3"/>
    <p:sldId id="270" r:id="rId4"/>
    <p:sldId id="262" r:id="rId5"/>
    <p:sldId id="263" r:id="rId6"/>
    <p:sldId id="315" r:id="rId7"/>
    <p:sldId id="314" r:id="rId8"/>
    <p:sldId id="274" r:id="rId9"/>
    <p:sldId id="273" r:id="rId10"/>
    <p:sldId id="272" r:id="rId11"/>
    <p:sldId id="275" r:id="rId12"/>
    <p:sldId id="283" r:id="rId13"/>
    <p:sldId id="284" r:id="rId14"/>
    <p:sldId id="305" r:id="rId15"/>
    <p:sldId id="304" r:id="rId16"/>
    <p:sldId id="303" r:id="rId17"/>
    <p:sldId id="302" r:id="rId18"/>
    <p:sldId id="301" r:id="rId19"/>
    <p:sldId id="300" r:id="rId20"/>
    <p:sldId id="299" r:id="rId21"/>
    <p:sldId id="276" r:id="rId22"/>
    <p:sldId id="287" r:id="rId23"/>
    <p:sldId id="286" r:id="rId24"/>
    <p:sldId id="288" r:id="rId25"/>
    <p:sldId id="289" r:id="rId26"/>
    <p:sldId id="279" r:id="rId27"/>
    <p:sldId id="291" r:id="rId28"/>
    <p:sldId id="293" r:id="rId29"/>
    <p:sldId id="308" r:id="rId30"/>
    <p:sldId id="306" r:id="rId31"/>
    <p:sldId id="307" r:id="rId32"/>
    <p:sldId id="290" r:id="rId33"/>
    <p:sldId id="295" r:id="rId34"/>
    <p:sldId id="309" r:id="rId35"/>
    <p:sldId id="310" r:id="rId36"/>
    <p:sldId id="311" r:id="rId37"/>
    <p:sldId id="296" r:id="rId38"/>
    <p:sldId id="298" r:id="rId39"/>
    <p:sldId id="312" r:id="rId40"/>
    <p:sldId id="313" r:id="rId41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FAF1"/>
    <a:srgbClr val="CBDEEF"/>
    <a:srgbClr val="285782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EDF182F-1DE7-4F13-8AA3-002D9E3B458A}">
  <a:tblStyle styleId="{BEDF182F-1DE7-4F13-8AA3-002D9E3B45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26" autoAdjust="0"/>
    <p:restoredTop sz="94384"/>
  </p:normalViewPr>
  <p:slideViewPr>
    <p:cSldViewPr snapToGrid="0">
      <p:cViewPr varScale="1">
        <p:scale>
          <a:sx n="160" d="100"/>
          <a:sy n="160" d="100"/>
        </p:scale>
        <p:origin x="728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1140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microsoft.com/office/2016/11/relationships/changesInfo" Target="changesInfos/changesInfo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ike, Michell L." userId="835521cf-4bf5-41b6-b3d8-e14ae4606327" providerId="ADAL" clId="{E2B088EB-2600-4454-9D10-79C1CABF4A00}"/>
    <pc:docChg chg="undo redo custSel addSld delSld modSld sldOrd">
      <pc:chgData name="Eike, Michell L." userId="835521cf-4bf5-41b6-b3d8-e14ae4606327" providerId="ADAL" clId="{E2B088EB-2600-4454-9D10-79C1CABF4A00}" dt="2026-03-10T19:19:18.125" v="6598" actId="167"/>
      <pc:docMkLst>
        <pc:docMk/>
      </pc:docMkLst>
      <pc:sldChg chg="modSp mod">
        <pc:chgData name="Eike, Michell L." userId="835521cf-4bf5-41b6-b3d8-e14ae4606327" providerId="ADAL" clId="{E2B088EB-2600-4454-9D10-79C1CABF4A00}" dt="2026-02-17T18:23:49.186" v="4363" actId="13926"/>
        <pc:sldMkLst>
          <pc:docMk/>
          <pc:sldMk cId="0" sldId="262"/>
        </pc:sldMkLst>
        <pc:spChg chg="mod">
          <ac:chgData name="Eike, Michell L." userId="835521cf-4bf5-41b6-b3d8-e14ae4606327" providerId="ADAL" clId="{E2B088EB-2600-4454-9D10-79C1CABF4A00}" dt="2026-02-17T18:23:49.186" v="4363" actId="13926"/>
          <ac:spMkLst>
            <pc:docMk/>
            <pc:sldMk cId="0" sldId="262"/>
            <ac:spMk id="23553" creationId="{1C1DB67A-4418-8D73-6089-D989CE677E90}"/>
          </ac:spMkLst>
        </pc:spChg>
        <pc:spChg chg="mod">
          <ac:chgData name="Eike, Michell L." userId="835521cf-4bf5-41b6-b3d8-e14ae4606327" providerId="ADAL" clId="{E2B088EB-2600-4454-9D10-79C1CABF4A00}" dt="2026-02-17T18:23:42.622" v="4357" actId="5793"/>
          <ac:spMkLst>
            <pc:docMk/>
            <pc:sldMk cId="0" sldId="262"/>
            <ac:spMk id="23554" creationId="{F01DC99E-0FC2-0634-50E3-612982742493}"/>
          </ac:spMkLst>
        </pc:spChg>
      </pc:sldChg>
      <pc:sldChg chg="modSp mod">
        <pc:chgData name="Eike, Michell L." userId="835521cf-4bf5-41b6-b3d8-e14ae4606327" providerId="ADAL" clId="{E2B088EB-2600-4454-9D10-79C1CABF4A00}" dt="2026-02-17T18:24:24.823" v="4376" actId="13926"/>
        <pc:sldMkLst>
          <pc:docMk/>
          <pc:sldMk cId="0" sldId="263"/>
        </pc:sldMkLst>
        <pc:spChg chg="mod">
          <ac:chgData name="Eike, Michell L." userId="835521cf-4bf5-41b6-b3d8-e14ae4606327" providerId="ADAL" clId="{E2B088EB-2600-4454-9D10-79C1CABF4A00}" dt="2026-02-17T18:24:10.498" v="4373" actId="14100"/>
          <ac:spMkLst>
            <pc:docMk/>
            <pc:sldMk cId="0" sldId="263"/>
            <ac:spMk id="5" creationId="{4928C0DD-EBA7-945F-414B-0577DA3BB329}"/>
          </ac:spMkLst>
        </pc:spChg>
        <pc:spChg chg="mod">
          <ac:chgData name="Eike, Michell L." userId="835521cf-4bf5-41b6-b3d8-e14ae4606327" providerId="ADAL" clId="{E2B088EB-2600-4454-9D10-79C1CABF4A00}" dt="2026-02-17T18:24:24.823" v="4376" actId="13926"/>
          <ac:spMkLst>
            <pc:docMk/>
            <pc:sldMk cId="0" sldId="263"/>
            <ac:spMk id="24577" creationId="{7A133F9F-8BD4-BFCE-947E-74745460EF13}"/>
          </ac:spMkLst>
        </pc:spChg>
      </pc:sldChg>
      <pc:sldChg chg="modSp mod">
        <pc:chgData name="Eike, Michell L." userId="835521cf-4bf5-41b6-b3d8-e14ae4606327" providerId="ADAL" clId="{E2B088EB-2600-4454-9D10-79C1CABF4A00}" dt="2026-03-06T16:33:30.589" v="6512" actId="207"/>
        <pc:sldMkLst>
          <pc:docMk/>
          <pc:sldMk cId="3879661357" sldId="270"/>
        </pc:sldMkLst>
        <pc:spChg chg="mod">
          <ac:chgData name="Eike, Michell L." userId="835521cf-4bf5-41b6-b3d8-e14ae4606327" providerId="ADAL" clId="{E2B088EB-2600-4454-9D10-79C1CABF4A00}" dt="2026-02-17T18:23:30.928" v="4353" actId="13926"/>
          <ac:spMkLst>
            <pc:docMk/>
            <pc:sldMk cId="3879661357" sldId="270"/>
            <ac:spMk id="3" creationId="{FEFF57AB-21DC-21E2-F0B4-543CF54F3ECC}"/>
          </ac:spMkLst>
        </pc:spChg>
        <pc:spChg chg="mod">
          <ac:chgData name="Eike, Michell L." userId="835521cf-4bf5-41b6-b3d8-e14ae4606327" providerId="ADAL" clId="{E2B088EB-2600-4454-9D10-79C1CABF4A00}" dt="2026-03-06T16:33:30.589" v="6512" actId="207"/>
          <ac:spMkLst>
            <pc:docMk/>
            <pc:sldMk cId="3879661357" sldId="270"/>
            <ac:spMk id="5" creationId="{A9CE501F-ECB1-9E90-9382-8F0363093F5F}"/>
          </ac:spMkLst>
        </pc:spChg>
      </pc:sldChg>
      <pc:sldChg chg="addSp delSp modSp mod">
        <pc:chgData name="Eike, Michell L." userId="835521cf-4bf5-41b6-b3d8-e14ae4606327" providerId="ADAL" clId="{E2B088EB-2600-4454-9D10-79C1CABF4A00}" dt="2026-03-06T13:54:47.008" v="6462" actId="207"/>
        <pc:sldMkLst>
          <pc:docMk/>
          <pc:sldMk cId="3144068698" sldId="271"/>
        </pc:sldMkLst>
        <pc:spChg chg="mod">
          <ac:chgData name="Eike, Michell L." userId="835521cf-4bf5-41b6-b3d8-e14ae4606327" providerId="ADAL" clId="{E2B088EB-2600-4454-9D10-79C1CABF4A00}" dt="2026-03-06T13:39:10.574" v="6259" actId="6549"/>
          <ac:spMkLst>
            <pc:docMk/>
            <pc:sldMk cId="3144068698" sldId="271"/>
            <ac:spMk id="2" creationId="{85DDC398-0DD1-CF3B-DD18-4CEB49D79704}"/>
          </ac:spMkLst>
        </pc:spChg>
        <pc:spChg chg="add mod">
          <ac:chgData name="Eike, Michell L." userId="835521cf-4bf5-41b6-b3d8-e14ae4606327" providerId="ADAL" clId="{E2B088EB-2600-4454-9D10-79C1CABF4A00}" dt="2026-03-06T13:50:47.284" v="6456" actId="164"/>
          <ac:spMkLst>
            <pc:docMk/>
            <pc:sldMk cId="3144068698" sldId="271"/>
            <ac:spMk id="11" creationId="{1A074543-EBD5-1F90-DD95-244746541BCA}"/>
          </ac:spMkLst>
        </pc:spChg>
        <pc:spChg chg="add mod ord">
          <ac:chgData name="Eike, Michell L." userId="835521cf-4bf5-41b6-b3d8-e14ae4606327" providerId="ADAL" clId="{E2B088EB-2600-4454-9D10-79C1CABF4A00}" dt="2026-03-06T13:50:47.284" v="6456" actId="164"/>
          <ac:spMkLst>
            <pc:docMk/>
            <pc:sldMk cId="3144068698" sldId="271"/>
            <ac:spMk id="12" creationId="{DE9E68E1-5C60-F1DB-D8D5-C2E2F6291F66}"/>
          </ac:spMkLst>
        </pc:spChg>
        <pc:grpChg chg="add mod">
          <ac:chgData name="Eike, Michell L." userId="835521cf-4bf5-41b6-b3d8-e14ae4606327" providerId="ADAL" clId="{E2B088EB-2600-4454-9D10-79C1CABF4A00}" dt="2026-03-06T13:50:47.284" v="6456" actId="164"/>
          <ac:grpSpMkLst>
            <pc:docMk/>
            <pc:sldMk cId="3144068698" sldId="271"/>
            <ac:grpSpMk id="20" creationId="{A6160F8D-E226-2847-EDF9-C987FBAB33F2}"/>
          </ac:grpSpMkLst>
        </pc:grpChg>
        <pc:graphicFrameChg chg="add mod ord modGraphic">
          <ac:chgData name="Eike, Michell L." userId="835521cf-4bf5-41b6-b3d8-e14ae4606327" providerId="ADAL" clId="{E2B088EB-2600-4454-9D10-79C1CABF4A00}" dt="2026-03-06T13:54:47.008" v="6462" actId="207"/>
          <ac:graphicFrameMkLst>
            <pc:docMk/>
            <pc:sldMk cId="3144068698" sldId="271"/>
            <ac:graphicFrameMk id="18" creationId="{B7D18273-1CAF-12F0-D0D7-5676F7FFD411}"/>
          </ac:graphicFrameMkLst>
        </pc:graphicFrameChg>
        <pc:picChg chg="add mod">
          <ac:chgData name="Eike, Michell L." userId="835521cf-4bf5-41b6-b3d8-e14ae4606327" providerId="ADAL" clId="{E2B088EB-2600-4454-9D10-79C1CABF4A00}" dt="2026-03-06T13:49:50.250" v="6446" actId="1076"/>
          <ac:picMkLst>
            <pc:docMk/>
            <pc:sldMk cId="3144068698" sldId="271"/>
            <ac:picMk id="5" creationId="{0AFAD493-F107-F8E3-50D4-F2806C30F7D4}"/>
          </ac:picMkLst>
        </pc:picChg>
        <pc:picChg chg="add mod">
          <ac:chgData name="Eike, Michell L." userId="835521cf-4bf5-41b6-b3d8-e14ae4606327" providerId="ADAL" clId="{E2B088EB-2600-4454-9D10-79C1CABF4A00}" dt="2026-03-06T13:48:53.488" v="6416" actId="1076"/>
          <ac:picMkLst>
            <pc:docMk/>
            <pc:sldMk cId="3144068698" sldId="271"/>
            <ac:picMk id="13" creationId="{287F9D59-F50B-B372-12D4-DC8C6EBD25C6}"/>
          </ac:picMkLst>
        </pc:picChg>
        <pc:picChg chg="add mod">
          <ac:chgData name="Eike, Michell L." userId="835521cf-4bf5-41b6-b3d8-e14ae4606327" providerId="ADAL" clId="{E2B088EB-2600-4454-9D10-79C1CABF4A00}" dt="2026-03-06T13:49:47.581" v="6445" actId="1076"/>
          <ac:picMkLst>
            <pc:docMk/>
            <pc:sldMk cId="3144068698" sldId="271"/>
            <ac:picMk id="15" creationId="{D29ED793-7D44-257A-D27C-7EF743146748}"/>
          </ac:picMkLst>
        </pc:picChg>
        <pc:picChg chg="add mod modCrop">
          <ac:chgData name="Eike, Michell L." userId="835521cf-4bf5-41b6-b3d8-e14ae4606327" providerId="ADAL" clId="{E2B088EB-2600-4454-9D10-79C1CABF4A00}" dt="2026-03-06T13:49:24.083" v="6439" actId="1037"/>
          <ac:picMkLst>
            <pc:docMk/>
            <pc:sldMk cId="3144068698" sldId="271"/>
            <ac:picMk id="17" creationId="{3689D9BB-6D63-E19D-FA64-A9FCDFAF4C2F}"/>
          </ac:picMkLst>
        </pc:picChg>
      </pc:sldChg>
      <pc:sldChg chg="addSp delSp modSp mod modShow">
        <pc:chgData name="Eike, Michell L." userId="835521cf-4bf5-41b6-b3d8-e14ae4606327" providerId="ADAL" clId="{E2B088EB-2600-4454-9D10-79C1CABF4A00}" dt="2026-02-10T19:03:54.674" v="1666" actId="478"/>
        <pc:sldMkLst>
          <pc:docMk/>
          <pc:sldMk cId="1094948682" sldId="272"/>
        </pc:sldMkLst>
        <pc:spChg chg="mod">
          <ac:chgData name="Eike, Michell L." userId="835521cf-4bf5-41b6-b3d8-e14ae4606327" providerId="ADAL" clId="{E2B088EB-2600-4454-9D10-79C1CABF4A00}" dt="2026-02-10T17:55:40.538" v="1594" actId="13926"/>
          <ac:spMkLst>
            <pc:docMk/>
            <pc:sldMk cId="1094948682" sldId="272"/>
            <ac:spMk id="2" creationId="{757A7A65-EE65-465B-BD9C-68B4110BE0CA}"/>
          </ac:spMkLst>
        </pc:spChg>
        <pc:spChg chg="add mod">
          <ac:chgData name="Eike, Michell L." userId="835521cf-4bf5-41b6-b3d8-e14ae4606327" providerId="ADAL" clId="{E2B088EB-2600-4454-9D10-79C1CABF4A00}" dt="2026-02-10T17:52:49.150" v="1489" actId="1036"/>
          <ac:spMkLst>
            <pc:docMk/>
            <pc:sldMk cId="1094948682" sldId="272"/>
            <ac:spMk id="5" creationId="{10C17CFF-0CDC-FC5C-53D1-420C445A02AD}"/>
          </ac:spMkLst>
        </pc:spChg>
        <pc:spChg chg="add mod">
          <ac:chgData name="Eike, Michell L." userId="835521cf-4bf5-41b6-b3d8-e14ae4606327" providerId="ADAL" clId="{E2B088EB-2600-4454-9D10-79C1CABF4A00}" dt="2026-02-10T17:52:49.150" v="1489" actId="1036"/>
          <ac:spMkLst>
            <pc:docMk/>
            <pc:sldMk cId="1094948682" sldId="272"/>
            <ac:spMk id="6" creationId="{0EDA2B46-7F38-4F6F-DA39-6C17E2D2A7F7}"/>
          </ac:spMkLst>
        </pc:spChg>
        <pc:spChg chg="add mod">
          <ac:chgData name="Eike, Michell L." userId="835521cf-4bf5-41b6-b3d8-e14ae4606327" providerId="ADAL" clId="{E2B088EB-2600-4454-9D10-79C1CABF4A00}" dt="2026-02-10T17:52:57.023" v="1490" actId="207"/>
          <ac:spMkLst>
            <pc:docMk/>
            <pc:sldMk cId="1094948682" sldId="272"/>
            <ac:spMk id="8" creationId="{7224E8AF-AC96-143D-4F64-B50F40F6B201}"/>
          </ac:spMkLst>
        </pc:spChg>
        <pc:spChg chg="add mod">
          <ac:chgData name="Eike, Michell L." userId="835521cf-4bf5-41b6-b3d8-e14ae4606327" providerId="ADAL" clId="{E2B088EB-2600-4454-9D10-79C1CABF4A00}" dt="2026-02-10T17:52:57.023" v="1490" actId="207"/>
          <ac:spMkLst>
            <pc:docMk/>
            <pc:sldMk cId="1094948682" sldId="272"/>
            <ac:spMk id="9" creationId="{4B1A51C0-5424-EF91-BF5B-3525207ECA4D}"/>
          </ac:spMkLst>
        </pc:spChg>
        <pc:spChg chg="add mod">
          <ac:chgData name="Eike, Michell L." userId="835521cf-4bf5-41b6-b3d8-e14ae4606327" providerId="ADAL" clId="{E2B088EB-2600-4454-9D10-79C1CABF4A00}" dt="2026-02-10T17:53:36.914" v="1503" actId="14100"/>
          <ac:spMkLst>
            <pc:docMk/>
            <pc:sldMk cId="1094948682" sldId="272"/>
            <ac:spMk id="12" creationId="{48294ADD-39F2-6586-B161-B697DBA07A13}"/>
          </ac:spMkLst>
        </pc:spChg>
        <pc:spChg chg="add mod">
          <ac:chgData name="Eike, Michell L." userId="835521cf-4bf5-41b6-b3d8-e14ae4606327" providerId="ADAL" clId="{E2B088EB-2600-4454-9D10-79C1CABF4A00}" dt="2026-02-10T17:54:38.193" v="1554" actId="20577"/>
          <ac:spMkLst>
            <pc:docMk/>
            <pc:sldMk cId="1094948682" sldId="272"/>
            <ac:spMk id="13" creationId="{C84BF8DE-A36B-360F-A2E5-E12378E76466}"/>
          </ac:spMkLst>
        </pc:spChg>
        <pc:spChg chg="add mod">
          <ac:chgData name="Eike, Michell L." userId="835521cf-4bf5-41b6-b3d8-e14ae4606327" providerId="ADAL" clId="{E2B088EB-2600-4454-9D10-79C1CABF4A00}" dt="2026-02-10T17:54:52.988" v="1559" actId="20577"/>
          <ac:spMkLst>
            <pc:docMk/>
            <pc:sldMk cId="1094948682" sldId="272"/>
            <ac:spMk id="14" creationId="{EE7666D2-6119-6A17-B3CB-F8FD18BE06EA}"/>
          </ac:spMkLst>
        </pc:spChg>
        <pc:spChg chg="add mod">
          <ac:chgData name="Eike, Michell L." userId="835521cf-4bf5-41b6-b3d8-e14ae4606327" providerId="ADAL" clId="{E2B088EB-2600-4454-9D10-79C1CABF4A00}" dt="2026-02-10T17:54:58.203" v="1560" actId="20577"/>
          <ac:spMkLst>
            <pc:docMk/>
            <pc:sldMk cId="1094948682" sldId="272"/>
            <ac:spMk id="15" creationId="{25BFF34A-C4CC-EE3A-8855-BFDBDB6A945A}"/>
          </ac:spMkLst>
        </pc:spChg>
        <pc:spChg chg="mod">
          <ac:chgData name="Eike, Michell L." userId="835521cf-4bf5-41b6-b3d8-e14ae4606327" providerId="ADAL" clId="{E2B088EB-2600-4454-9D10-79C1CABF4A00}" dt="2026-02-10T18:35:28.360" v="1620" actId="6549"/>
          <ac:spMkLst>
            <pc:docMk/>
            <pc:sldMk cId="1094948682" sldId="272"/>
            <ac:spMk id="25602" creationId="{B5B50053-1B2F-0F73-51A9-996B6ED88A07}"/>
          </ac:spMkLst>
        </pc:spChg>
        <pc:picChg chg="add mod modCrop">
          <ac:chgData name="Eike, Michell L." userId="835521cf-4bf5-41b6-b3d8-e14ae4606327" providerId="ADAL" clId="{E2B088EB-2600-4454-9D10-79C1CABF4A00}" dt="2026-02-10T18:35:52.824" v="1637" actId="1037"/>
          <ac:picMkLst>
            <pc:docMk/>
            <pc:sldMk cId="1094948682" sldId="272"/>
            <ac:picMk id="4" creationId="{2E82174B-9448-D8D2-A559-7D6D9E793625}"/>
          </ac:picMkLst>
        </pc:picChg>
        <pc:picChg chg="add mod ord">
          <ac:chgData name="Eike, Michell L." userId="835521cf-4bf5-41b6-b3d8-e14ae4606327" providerId="ADAL" clId="{E2B088EB-2600-4454-9D10-79C1CABF4A00}" dt="2026-02-10T19:03:27.641" v="1659" actId="167"/>
          <ac:picMkLst>
            <pc:docMk/>
            <pc:sldMk cId="1094948682" sldId="272"/>
            <ac:picMk id="7" creationId="{B8628661-2878-DA4F-7834-545EDEE8FEAA}"/>
          </ac:picMkLst>
        </pc:picChg>
        <pc:picChg chg="add mod ord">
          <ac:chgData name="Eike, Michell L." userId="835521cf-4bf5-41b6-b3d8-e14ae4606327" providerId="ADAL" clId="{E2B088EB-2600-4454-9D10-79C1CABF4A00}" dt="2026-02-10T19:03:53.082" v="1665" actId="167"/>
          <ac:picMkLst>
            <pc:docMk/>
            <pc:sldMk cId="1094948682" sldId="272"/>
            <ac:picMk id="16" creationId="{300AE107-4E87-501B-79E7-CF97210841EF}"/>
          </ac:picMkLst>
        </pc:picChg>
      </pc:sldChg>
      <pc:sldChg chg="modSp mod ord">
        <pc:chgData name="Eike, Michell L." userId="835521cf-4bf5-41b6-b3d8-e14ae4606327" providerId="ADAL" clId="{E2B088EB-2600-4454-9D10-79C1CABF4A00}" dt="2026-02-17T18:40:25.633" v="4483" actId="13926"/>
        <pc:sldMkLst>
          <pc:docMk/>
          <pc:sldMk cId="2958859999" sldId="273"/>
        </pc:sldMkLst>
        <pc:spChg chg="mod">
          <ac:chgData name="Eike, Michell L." userId="835521cf-4bf5-41b6-b3d8-e14ae4606327" providerId="ADAL" clId="{E2B088EB-2600-4454-9D10-79C1CABF4A00}" dt="2026-02-10T17:46:56.724" v="1222" actId="20577"/>
          <ac:spMkLst>
            <pc:docMk/>
            <pc:sldMk cId="2958859999" sldId="273"/>
            <ac:spMk id="2" creationId="{58831735-9AFC-BC89-319F-C1A5EC7AA547}"/>
          </ac:spMkLst>
        </pc:spChg>
        <pc:spChg chg="mod">
          <ac:chgData name="Eike, Michell L." userId="835521cf-4bf5-41b6-b3d8-e14ae4606327" providerId="ADAL" clId="{E2B088EB-2600-4454-9D10-79C1CABF4A00}" dt="2026-02-17T18:40:25.633" v="4483" actId="13926"/>
          <ac:spMkLst>
            <pc:docMk/>
            <pc:sldMk cId="2958859999" sldId="273"/>
            <ac:spMk id="25602" creationId="{D9E0195A-42A3-F4F5-BC15-91542AAA2D34}"/>
          </ac:spMkLst>
        </pc:spChg>
      </pc:sldChg>
      <pc:sldChg chg="addSp delSp modSp mod ord delAnim modAnim">
        <pc:chgData name="Eike, Michell L." userId="835521cf-4bf5-41b6-b3d8-e14ae4606327" providerId="ADAL" clId="{E2B088EB-2600-4454-9D10-79C1CABF4A00}" dt="2026-03-10T19:19:18.125" v="6598" actId="167"/>
        <pc:sldMkLst>
          <pc:docMk/>
          <pc:sldMk cId="30014839" sldId="274"/>
        </pc:sldMkLst>
        <pc:spChg chg="mod">
          <ac:chgData name="Eike, Michell L." userId="835521cf-4bf5-41b6-b3d8-e14ae4606327" providerId="ADAL" clId="{E2B088EB-2600-4454-9D10-79C1CABF4A00}" dt="2026-02-10T17:45:44.586" v="1150" actId="13926"/>
          <ac:spMkLst>
            <pc:docMk/>
            <pc:sldMk cId="30014839" sldId="274"/>
            <ac:spMk id="2" creationId="{7B9BE19D-4472-1705-1239-97968D4B653D}"/>
          </ac:spMkLst>
        </pc:spChg>
        <pc:spChg chg="add mod">
          <ac:chgData name="Eike, Michell L." userId="835521cf-4bf5-41b6-b3d8-e14ae4606327" providerId="ADAL" clId="{E2B088EB-2600-4454-9D10-79C1CABF4A00}" dt="2026-03-10T19:10:21.964" v="6589" actId="1076"/>
          <ac:spMkLst>
            <pc:docMk/>
            <pc:sldMk cId="30014839" sldId="274"/>
            <ac:spMk id="5" creationId="{A1E561C7-3AB1-C34E-EB18-F9090760E1B3}"/>
          </ac:spMkLst>
        </pc:spChg>
        <pc:spChg chg="add del mod">
          <ac:chgData name="Eike, Michell L." userId="835521cf-4bf5-41b6-b3d8-e14ae4606327" providerId="ADAL" clId="{E2B088EB-2600-4454-9D10-79C1CABF4A00}" dt="2026-03-10T19:08:43.818" v="6564" actId="478"/>
          <ac:spMkLst>
            <pc:docMk/>
            <pc:sldMk cId="30014839" sldId="274"/>
            <ac:spMk id="6" creationId="{B2629115-D53A-9541-10B3-73F047236FCB}"/>
          </ac:spMkLst>
        </pc:spChg>
        <pc:spChg chg="mod">
          <ac:chgData name="Eike, Michell L." userId="835521cf-4bf5-41b6-b3d8-e14ae4606327" providerId="ADAL" clId="{E2B088EB-2600-4454-9D10-79C1CABF4A00}" dt="2026-03-10T19:19:18.125" v="6598" actId="167"/>
          <ac:spMkLst>
            <pc:docMk/>
            <pc:sldMk cId="30014839" sldId="274"/>
            <ac:spMk id="25602" creationId="{A9D15BB4-7B36-AC54-F598-CFCE80ECFDC9}"/>
          </ac:spMkLst>
        </pc:spChg>
        <pc:picChg chg="add mod ord">
          <ac:chgData name="Eike, Michell L." userId="835521cf-4bf5-41b6-b3d8-e14ae4606327" providerId="ADAL" clId="{E2B088EB-2600-4454-9D10-79C1CABF4A00}" dt="2026-03-10T19:19:13.654" v="6596" actId="167"/>
          <ac:picMkLst>
            <pc:docMk/>
            <pc:sldMk cId="30014839" sldId="274"/>
            <ac:picMk id="3" creationId="{2D211EA1-7339-D49A-5B46-F8F6AB46A95E}"/>
          </ac:picMkLst>
        </pc:picChg>
        <pc:picChg chg="add del mod">
          <ac:chgData name="Eike, Michell L." userId="835521cf-4bf5-41b6-b3d8-e14ae4606327" providerId="ADAL" clId="{E2B088EB-2600-4454-9D10-79C1CABF4A00}" dt="2026-03-10T19:06:05.538" v="6519" actId="478"/>
          <ac:picMkLst>
            <pc:docMk/>
            <pc:sldMk cId="30014839" sldId="274"/>
            <ac:picMk id="3" creationId="{7EE858D6-330A-C49E-4F43-D283E917F1F0}"/>
          </ac:picMkLst>
        </pc:picChg>
        <pc:picChg chg="add del mod">
          <ac:chgData name="Eike, Michell L." userId="835521cf-4bf5-41b6-b3d8-e14ae4606327" providerId="ADAL" clId="{E2B088EB-2600-4454-9D10-79C1CABF4A00}" dt="2026-03-10T19:19:14.612" v="6597" actId="478"/>
          <ac:picMkLst>
            <pc:docMk/>
            <pc:sldMk cId="30014839" sldId="274"/>
            <ac:picMk id="4" creationId="{4D1A3BC9-6714-34A7-92AD-BB94667E4B81}"/>
          </ac:picMkLst>
        </pc:picChg>
      </pc:sldChg>
      <pc:sldChg chg="addSp delSp modSp mod ord">
        <pc:chgData name="Eike, Michell L." userId="835521cf-4bf5-41b6-b3d8-e14ae4606327" providerId="ADAL" clId="{E2B088EB-2600-4454-9D10-79C1CABF4A00}" dt="2026-02-10T20:07:50.165" v="2375" actId="6549"/>
        <pc:sldMkLst>
          <pc:docMk/>
          <pc:sldMk cId="2963738623" sldId="275"/>
        </pc:sldMkLst>
        <pc:spChg chg="mod">
          <ac:chgData name="Eike, Michell L." userId="835521cf-4bf5-41b6-b3d8-e14ae4606327" providerId="ADAL" clId="{E2B088EB-2600-4454-9D10-79C1CABF4A00}" dt="2026-02-10T20:07:50.165" v="2375" actId="6549"/>
          <ac:spMkLst>
            <pc:docMk/>
            <pc:sldMk cId="2963738623" sldId="275"/>
            <ac:spMk id="2" creationId="{26849BB4-A2A1-6F57-EE60-62D921E05134}"/>
          </ac:spMkLst>
        </pc:spChg>
        <pc:spChg chg="add mod">
          <ac:chgData name="Eike, Michell L." userId="835521cf-4bf5-41b6-b3d8-e14ae4606327" providerId="ADAL" clId="{E2B088EB-2600-4454-9D10-79C1CABF4A00}" dt="2026-02-10T19:57:21.292" v="2056" actId="207"/>
          <ac:spMkLst>
            <pc:docMk/>
            <pc:sldMk cId="2963738623" sldId="275"/>
            <ac:spMk id="8" creationId="{C178CBEA-F82C-E0BF-8B5A-95160134C341}"/>
          </ac:spMkLst>
        </pc:spChg>
        <pc:spChg chg="add mod">
          <ac:chgData name="Eike, Michell L." userId="835521cf-4bf5-41b6-b3d8-e14ae4606327" providerId="ADAL" clId="{E2B088EB-2600-4454-9D10-79C1CABF4A00}" dt="2026-02-10T19:57:07.495" v="2054" actId="1076"/>
          <ac:spMkLst>
            <pc:docMk/>
            <pc:sldMk cId="2963738623" sldId="275"/>
            <ac:spMk id="9" creationId="{1D963FED-45F9-5B56-17FE-694F9F47282E}"/>
          </ac:spMkLst>
        </pc:spChg>
        <pc:spChg chg="add mod">
          <ac:chgData name="Eike, Michell L." userId="835521cf-4bf5-41b6-b3d8-e14ae4606327" providerId="ADAL" clId="{E2B088EB-2600-4454-9D10-79C1CABF4A00}" dt="2026-02-10T19:56:53.762" v="2052" actId="14100"/>
          <ac:spMkLst>
            <pc:docMk/>
            <pc:sldMk cId="2963738623" sldId="275"/>
            <ac:spMk id="11" creationId="{924BE4C8-6B86-40BE-AF2D-A7C7C505A705}"/>
          </ac:spMkLst>
        </pc:spChg>
        <pc:spChg chg="add mod">
          <ac:chgData name="Eike, Michell L." userId="835521cf-4bf5-41b6-b3d8-e14ae4606327" providerId="ADAL" clId="{E2B088EB-2600-4454-9D10-79C1CABF4A00}" dt="2026-02-10T19:57:36.264" v="2059" actId="164"/>
          <ac:spMkLst>
            <pc:docMk/>
            <pc:sldMk cId="2963738623" sldId="275"/>
            <ac:spMk id="12" creationId="{14F55206-1A23-3805-7117-9B62E4D1CF11}"/>
          </ac:spMkLst>
        </pc:spChg>
        <pc:spChg chg="add mod">
          <ac:chgData name="Eike, Michell L." userId="835521cf-4bf5-41b6-b3d8-e14ae4606327" providerId="ADAL" clId="{E2B088EB-2600-4454-9D10-79C1CABF4A00}" dt="2026-02-10T19:57:56.447" v="2065" actId="1076"/>
          <ac:spMkLst>
            <pc:docMk/>
            <pc:sldMk cId="2963738623" sldId="275"/>
            <ac:spMk id="13" creationId="{BB901362-36FE-1FD5-E764-AD20898B956B}"/>
          </ac:spMkLst>
        </pc:spChg>
        <pc:spChg chg="add mod">
          <ac:chgData name="Eike, Michell L." userId="835521cf-4bf5-41b6-b3d8-e14ae4606327" providerId="ADAL" clId="{E2B088EB-2600-4454-9D10-79C1CABF4A00}" dt="2026-02-10T19:57:36.264" v="2059" actId="164"/>
          <ac:spMkLst>
            <pc:docMk/>
            <pc:sldMk cId="2963738623" sldId="275"/>
            <ac:spMk id="14" creationId="{B5B99CD3-2B44-A9A3-CCEE-B0E9B557A987}"/>
          </ac:spMkLst>
        </pc:spChg>
        <pc:spChg chg="mod">
          <ac:chgData name="Eike, Michell L." userId="835521cf-4bf5-41b6-b3d8-e14ae4606327" providerId="ADAL" clId="{E2B088EB-2600-4454-9D10-79C1CABF4A00}" dt="2026-02-10T19:50:10.111" v="1941" actId="5793"/>
          <ac:spMkLst>
            <pc:docMk/>
            <pc:sldMk cId="2963738623" sldId="275"/>
            <ac:spMk id="25602" creationId="{BD66ADD5-4AF8-5CAF-A3AB-43E102E26D6E}"/>
          </ac:spMkLst>
        </pc:spChg>
        <pc:grpChg chg="add mod">
          <ac:chgData name="Eike, Michell L." userId="835521cf-4bf5-41b6-b3d8-e14ae4606327" providerId="ADAL" clId="{E2B088EB-2600-4454-9D10-79C1CABF4A00}" dt="2026-02-10T19:57:45.063" v="2061" actId="1076"/>
          <ac:grpSpMkLst>
            <pc:docMk/>
            <pc:sldMk cId="2963738623" sldId="275"/>
            <ac:grpSpMk id="15" creationId="{1E6D8157-E6ED-2A09-550E-9D38EC3CD702}"/>
          </ac:grpSpMkLst>
        </pc:grpChg>
        <pc:graphicFrameChg chg="add mod modGraphic">
          <ac:chgData name="Eike, Michell L." userId="835521cf-4bf5-41b6-b3d8-e14ae4606327" providerId="ADAL" clId="{E2B088EB-2600-4454-9D10-79C1CABF4A00}" dt="2026-02-10T19:58:15.784" v="2066" actId="113"/>
          <ac:graphicFrameMkLst>
            <pc:docMk/>
            <pc:sldMk cId="2963738623" sldId="275"/>
            <ac:graphicFrameMk id="4" creationId="{BC86BC30-395B-C7FC-5AF7-DEC17AB0CEE1}"/>
          </ac:graphicFrameMkLst>
        </pc:graphicFrameChg>
      </pc:sldChg>
      <pc:sldChg chg="modSp mod ord">
        <pc:chgData name="Eike, Michell L." userId="835521cf-4bf5-41b6-b3d8-e14ae4606327" providerId="ADAL" clId="{E2B088EB-2600-4454-9D10-79C1CABF4A00}" dt="2026-02-17T18:40:23.863" v="4481" actId="20577"/>
        <pc:sldMkLst>
          <pc:docMk/>
          <pc:sldMk cId="905478727" sldId="276"/>
        </pc:sldMkLst>
        <pc:spChg chg="mod">
          <ac:chgData name="Eike, Michell L." userId="835521cf-4bf5-41b6-b3d8-e14ae4606327" providerId="ADAL" clId="{E2B088EB-2600-4454-9D10-79C1CABF4A00}" dt="2026-02-10T20:15:17.505" v="2391" actId="20577"/>
          <ac:spMkLst>
            <pc:docMk/>
            <pc:sldMk cId="905478727" sldId="276"/>
            <ac:spMk id="2" creationId="{B7ED4253-4496-D768-24B0-7F1009374BA8}"/>
          </ac:spMkLst>
        </pc:spChg>
        <pc:spChg chg="mod">
          <ac:chgData name="Eike, Michell L." userId="835521cf-4bf5-41b6-b3d8-e14ae4606327" providerId="ADAL" clId="{E2B088EB-2600-4454-9D10-79C1CABF4A00}" dt="2026-02-17T18:40:23.863" v="4481" actId="20577"/>
          <ac:spMkLst>
            <pc:docMk/>
            <pc:sldMk cId="905478727" sldId="276"/>
            <ac:spMk id="25602" creationId="{3887844E-0FD2-E5AA-D117-8FE91400E84B}"/>
          </ac:spMkLst>
        </pc:spChg>
      </pc:sldChg>
      <pc:sldChg chg="modSp mod setBg">
        <pc:chgData name="Eike, Michell L." userId="835521cf-4bf5-41b6-b3d8-e14ae4606327" providerId="ADAL" clId="{E2B088EB-2600-4454-9D10-79C1CABF4A00}" dt="2026-02-17T18:54:15.640" v="4503" actId="255"/>
        <pc:sldMkLst>
          <pc:docMk/>
          <pc:sldMk cId="2133575488" sldId="279"/>
        </pc:sldMkLst>
        <pc:spChg chg="mod">
          <ac:chgData name="Eike, Michell L." userId="835521cf-4bf5-41b6-b3d8-e14ae4606327" providerId="ADAL" clId="{E2B088EB-2600-4454-9D10-79C1CABF4A00}" dt="2026-02-10T20:43:53.460" v="2796" actId="20577"/>
          <ac:spMkLst>
            <pc:docMk/>
            <pc:sldMk cId="2133575488" sldId="279"/>
            <ac:spMk id="2" creationId="{F17F943A-F142-9E63-A21E-620A822AA14F}"/>
          </ac:spMkLst>
        </pc:spChg>
        <pc:spChg chg="mod">
          <ac:chgData name="Eike, Michell L." userId="835521cf-4bf5-41b6-b3d8-e14ae4606327" providerId="ADAL" clId="{E2B088EB-2600-4454-9D10-79C1CABF4A00}" dt="2026-02-17T18:54:15.640" v="4503" actId="255"/>
          <ac:spMkLst>
            <pc:docMk/>
            <pc:sldMk cId="2133575488" sldId="279"/>
            <ac:spMk id="25602" creationId="{20341916-2442-6484-4F9C-EA450AF01413}"/>
          </ac:spMkLst>
        </pc:spChg>
      </pc:sldChg>
      <pc:sldChg chg="delSp modSp add mod">
        <pc:chgData name="Eike, Michell L." userId="835521cf-4bf5-41b6-b3d8-e14ae4606327" providerId="ADAL" clId="{E2B088EB-2600-4454-9D10-79C1CABF4A00}" dt="2026-02-10T20:07:45.802" v="2373" actId="6549"/>
        <pc:sldMkLst>
          <pc:docMk/>
          <pc:sldMk cId="3264772397" sldId="283"/>
        </pc:sldMkLst>
        <pc:spChg chg="mod">
          <ac:chgData name="Eike, Michell L." userId="835521cf-4bf5-41b6-b3d8-e14ae4606327" providerId="ADAL" clId="{E2B088EB-2600-4454-9D10-79C1CABF4A00}" dt="2026-02-10T20:07:45.802" v="2373" actId="6549"/>
          <ac:spMkLst>
            <pc:docMk/>
            <pc:sldMk cId="3264772397" sldId="283"/>
            <ac:spMk id="2" creationId="{52C47FBC-E981-676E-DA47-B3ABD0BB000E}"/>
          </ac:spMkLst>
        </pc:spChg>
        <pc:spChg chg="mod">
          <ac:chgData name="Eike, Michell L." userId="835521cf-4bf5-41b6-b3d8-e14ae4606327" providerId="ADAL" clId="{E2B088EB-2600-4454-9D10-79C1CABF4A00}" dt="2026-02-10T20:00:17.771" v="2158" actId="255"/>
          <ac:spMkLst>
            <pc:docMk/>
            <pc:sldMk cId="3264772397" sldId="283"/>
            <ac:spMk id="25602" creationId="{FA42C964-73DA-1774-CD95-38E30A75D7D8}"/>
          </ac:spMkLst>
        </pc:spChg>
      </pc:sldChg>
      <pc:sldChg chg="delSp modSp add mod ord">
        <pc:chgData name="Eike, Michell L." userId="835521cf-4bf5-41b6-b3d8-e14ae4606327" providerId="ADAL" clId="{E2B088EB-2600-4454-9D10-79C1CABF4A00}" dt="2026-02-17T18:42:15.805" v="4487" actId="6549"/>
        <pc:sldMkLst>
          <pc:docMk/>
          <pc:sldMk cId="988804961" sldId="284"/>
        </pc:sldMkLst>
        <pc:spChg chg="mod">
          <ac:chgData name="Eike, Michell L." userId="835521cf-4bf5-41b6-b3d8-e14ae4606327" providerId="ADAL" clId="{E2B088EB-2600-4454-9D10-79C1CABF4A00}" dt="2026-02-10T20:03:34.784" v="2226" actId="2711"/>
          <ac:spMkLst>
            <pc:docMk/>
            <pc:sldMk cId="988804961" sldId="284"/>
            <ac:spMk id="2" creationId="{9CBF90F9-B597-EF18-FB28-A84F6304BB39}"/>
          </ac:spMkLst>
        </pc:spChg>
        <pc:graphicFrameChg chg="mod ord modGraphic">
          <ac:chgData name="Eike, Michell L." userId="835521cf-4bf5-41b6-b3d8-e14ae4606327" providerId="ADAL" clId="{E2B088EB-2600-4454-9D10-79C1CABF4A00}" dt="2026-02-17T18:42:15.805" v="4487" actId="6549"/>
          <ac:graphicFrameMkLst>
            <pc:docMk/>
            <pc:sldMk cId="988804961" sldId="284"/>
            <ac:graphicFrameMk id="4" creationId="{19BB70C8-DB24-1C01-682D-68B1F347AEA1}"/>
          </ac:graphicFrameMkLst>
        </pc:graphicFrameChg>
      </pc:sldChg>
      <pc:sldChg chg="addSp modSp add mod">
        <pc:chgData name="Eike, Michell L." userId="835521cf-4bf5-41b6-b3d8-e14ae4606327" providerId="ADAL" clId="{E2B088EB-2600-4454-9D10-79C1CABF4A00}" dt="2026-02-10T20:39:53.757" v="2692"/>
        <pc:sldMkLst>
          <pc:docMk/>
          <pc:sldMk cId="2201556469" sldId="286"/>
        </pc:sldMkLst>
        <pc:spChg chg="mod">
          <ac:chgData name="Eike, Michell L." userId="835521cf-4bf5-41b6-b3d8-e14ae4606327" providerId="ADAL" clId="{E2B088EB-2600-4454-9D10-79C1CABF4A00}" dt="2026-02-10T20:38:07.228" v="2638" actId="6549"/>
          <ac:spMkLst>
            <pc:docMk/>
            <pc:sldMk cId="2201556469" sldId="286"/>
            <ac:spMk id="25602" creationId="{3EE28092-8410-1674-4869-34B0B87367FF}"/>
          </ac:spMkLst>
        </pc:spChg>
        <pc:graphicFrameChg chg="add mod">
          <ac:chgData name="Eike, Michell L." userId="835521cf-4bf5-41b6-b3d8-e14ae4606327" providerId="ADAL" clId="{E2B088EB-2600-4454-9D10-79C1CABF4A00}" dt="2026-02-10T20:39:53.757" v="2692"/>
          <ac:graphicFrameMkLst>
            <pc:docMk/>
            <pc:sldMk cId="2201556469" sldId="286"/>
            <ac:graphicFrameMk id="3" creationId="{D76F6166-5EE9-DFD8-F81E-37F2951EE51A}"/>
          </ac:graphicFrameMkLst>
        </pc:graphicFrameChg>
      </pc:sldChg>
      <pc:sldChg chg="addSp delSp modSp add mod">
        <pc:chgData name="Eike, Michell L." userId="835521cf-4bf5-41b6-b3d8-e14ae4606327" providerId="ADAL" clId="{E2B088EB-2600-4454-9D10-79C1CABF4A00}" dt="2026-02-10T20:41:06.898" v="2718" actId="478"/>
        <pc:sldMkLst>
          <pc:docMk/>
          <pc:sldMk cId="3653579275" sldId="287"/>
        </pc:sldMkLst>
        <pc:graphicFrameChg chg="add mod">
          <ac:chgData name="Eike, Michell L." userId="835521cf-4bf5-41b6-b3d8-e14ae4606327" providerId="ADAL" clId="{E2B088EB-2600-4454-9D10-79C1CABF4A00}" dt="2026-02-10T20:41:04.236" v="2717" actId="1035"/>
          <ac:graphicFrameMkLst>
            <pc:docMk/>
            <pc:sldMk cId="3653579275" sldId="287"/>
            <ac:graphicFrameMk id="4" creationId="{BBB25B22-DD82-0A35-94D3-21C7005E2CF0}"/>
          </ac:graphicFrameMkLst>
        </pc:graphicFrameChg>
      </pc:sldChg>
      <pc:sldChg chg="addSp delSp modSp add mod">
        <pc:chgData name="Eike, Michell L." userId="835521cf-4bf5-41b6-b3d8-e14ae4606327" providerId="ADAL" clId="{E2B088EB-2600-4454-9D10-79C1CABF4A00}" dt="2026-02-10T20:43:22.657" v="2781" actId="478"/>
        <pc:sldMkLst>
          <pc:docMk/>
          <pc:sldMk cId="1790329768" sldId="288"/>
        </pc:sldMkLst>
        <pc:graphicFrameChg chg="add mod">
          <ac:chgData name="Eike, Michell L." userId="835521cf-4bf5-41b6-b3d8-e14ae4606327" providerId="ADAL" clId="{E2B088EB-2600-4454-9D10-79C1CABF4A00}" dt="2026-02-10T20:43:20.205" v="2780" actId="1036"/>
          <ac:graphicFrameMkLst>
            <pc:docMk/>
            <pc:sldMk cId="1790329768" sldId="288"/>
            <ac:graphicFrameMk id="4" creationId="{D9574F97-6A2D-BE15-CE48-27335598B804}"/>
          </ac:graphicFrameMkLst>
        </pc:graphicFrameChg>
      </pc:sldChg>
      <pc:sldChg chg="add">
        <pc:chgData name="Eike, Michell L." userId="835521cf-4bf5-41b6-b3d8-e14ae4606327" providerId="ADAL" clId="{E2B088EB-2600-4454-9D10-79C1CABF4A00}" dt="2026-02-10T20:42:00.223" v="2723"/>
        <pc:sldMkLst>
          <pc:docMk/>
          <pc:sldMk cId="3197362422" sldId="289"/>
        </pc:sldMkLst>
      </pc:sldChg>
      <pc:sldChg chg="addSp modSp add del mod">
        <pc:chgData name="Eike, Michell L." userId="835521cf-4bf5-41b6-b3d8-e14ae4606327" providerId="ADAL" clId="{E2B088EB-2600-4454-9D10-79C1CABF4A00}" dt="2026-02-25T17:08:27.523" v="5872" actId="20577"/>
        <pc:sldMkLst>
          <pc:docMk/>
          <pc:sldMk cId="1392921271" sldId="290"/>
        </pc:sldMkLst>
        <pc:spChg chg="mod">
          <ac:chgData name="Eike, Michell L." userId="835521cf-4bf5-41b6-b3d8-e14ae4606327" providerId="ADAL" clId="{E2B088EB-2600-4454-9D10-79C1CABF4A00}" dt="2026-02-25T16:38:15.901" v="5314" actId="13926"/>
          <ac:spMkLst>
            <pc:docMk/>
            <pc:sldMk cId="1392921271" sldId="290"/>
            <ac:spMk id="2" creationId="{EA7A6874-457F-6425-32D7-8DEF1FAEA989}"/>
          </ac:spMkLst>
        </pc:spChg>
        <pc:spChg chg="add mod">
          <ac:chgData name="Eike, Michell L." userId="835521cf-4bf5-41b6-b3d8-e14ae4606327" providerId="ADAL" clId="{E2B088EB-2600-4454-9D10-79C1CABF4A00}" dt="2026-02-25T16:44:56.192" v="5796" actId="207"/>
          <ac:spMkLst>
            <pc:docMk/>
            <pc:sldMk cId="1392921271" sldId="290"/>
            <ac:spMk id="3" creationId="{B776C2C5-55C6-5070-0696-9F7E0A207170}"/>
          </ac:spMkLst>
        </pc:spChg>
        <pc:spChg chg="mod">
          <ac:chgData name="Eike, Michell L." userId="835521cf-4bf5-41b6-b3d8-e14ae4606327" providerId="ADAL" clId="{E2B088EB-2600-4454-9D10-79C1CABF4A00}" dt="2026-02-25T17:08:27.523" v="5872" actId="20577"/>
          <ac:spMkLst>
            <pc:docMk/>
            <pc:sldMk cId="1392921271" sldId="290"/>
            <ac:spMk id="25602" creationId="{E764E72B-4B8C-7637-7E12-F033A26A0F48}"/>
          </ac:spMkLst>
        </pc:spChg>
        <pc:picChg chg="add mod">
          <ac:chgData name="Eike, Michell L." userId="835521cf-4bf5-41b6-b3d8-e14ae4606327" providerId="ADAL" clId="{E2B088EB-2600-4454-9D10-79C1CABF4A00}" dt="2026-02-12T16:36:59.482" v="2847" actId="1076"/>
          <ac:picMkLst>
            <pc:docMk/>
            <pc:sldMk cId="1392921271" sldId="290"/>
            <ac:picMk id="4" creationId="{53433BAF-2EC5-C1C1-2EF9-1D648840FDF4}"/>
          </ac:picMkLst>
        </pc:picChg>
      </pc:sldChg>
      <pc:sldChg chg="modSp add mod ord">
        <pc:chgData name="Eike, Michell L." userId="835521cf-4bf5-41b6-b3d8-e14ae4606327" providerId="ADAL" clId="{E2B088EB-2600-4454-9D10-79C1CABF4A00}" dt="2026-02-25T14:53:49.612" v="4819" actId="20577"/>
        <pc:sldMkLst>
          <pc:docMk/>
          <pc:sldMk cId="297872645" sldId="291"/>
        </pc:sldMkLst>
        <pc:spChg chg="mod">
          <ac:chgData name="Eike, Michell L." userId="835521cf-4bf5-41b6-b3d8-e14ae4606327" providerId="ADAL" clId="{E2B088EB-2600-4454-9D10-79C1CABF4A00}" dt="2026-02-12T16:44:46.209" v="3246" actId="13926"/>
          <ac:spMkLst>
            <pc:docMk/>
            <pc:sldMk cId="297872645" sldId="291"/>
            <ac:spMk id="2" creationId="{84FA2FD9-B282-3E77-967F-8A2243A21C33}"/>
          </ac:spMkLst>
        </pc:spChg>
        <pc:spChg chg="mod">
          <ac:chgData name="Eike, Michell L." userId="835521cf-4bf5-41b6-b3d8-e14ae4606327" providerId="ADAL" clId="{E2B088EB-2600-4454-9D10-79C1CABF4A00}" dt="2026-02-25T14:53:49.612" v="4819" actId="20577"/>
          <ac:spMkLst>
            <pc:docMk/>
            <pc:sldMk cId="297872645" sldId="291"/>
            <ac:spMk id="25602" creationId="{ED0B0FC5-17E8-AB15-3BA8-246E036F1513}"/>
          </ac:spMkLst>
        </pc:spChg>
      </pc:sldChg>
      <pc:sldChg chg="modSp add mod">
        <pc:chgData name="Eike, Michell L." userId="835521cf-4bf5-41b6-b3d8-e14ae4606327" providerId="ADAL" clId="{E2B088EB-2600-4454-9D10-79C1CABF4A00}" dt="2026-02-25T14:40:05.546" v="4649" actId="13926"/>
        <pc:sldMkLst>
          <pc:docMk/>
          <pc:sldMk cId="2683251262" sldId="293"/>
        </pc:sldMkLst>
        <pc:spChg chg="mod">
          <ac:chgData name="Eike, Michell L." userId="835521cf-4bf5-41b6-b3d8-e14ae4606327" providerId="ADAL" clId="{E2B088EB-2600-4454-9D10-79C1CABF4A00}" dt="2026-02-25T14:40:05.546" v="4649" actId="13926"/>
          <ac:spMkLst>
            <pc:docMk/>
            <pc:sldMk cId="2683251262" sldId="293"/>
            <ac:spMk id="25602" creationId="{D21EA09A-5964-CD50-C283-F18B4E7852F0}"/>
          </ac:spMkLst>
        </pc:spChg>
      </pc:sldChg>
      <pc:sldChg chg="addSp delSp modSp add mod delAnim modAnim modNotesTx">
        <pc:chgData name="Eike, Michell L." userId="835521cf-4bf5-41b6-b3d8-e14ae4606327" providerId="ADAL" clId="{E2B088EB-2600-4454-9D10-79C1CABF4A00}" dt="2026-02-25T17:19:01.070" v="5874" actId="12"/>
        <pc:sldMkLst>
          <pc:docMk/>
          <pc:sldMk cId="3236667425" sldId="295"/>
        </pc:sldMkLst>
        <pc:spChg chg="mod">
          <ac:chgData name="Eike, Michell L." userId="835521cf-4bf5-41b6-b3d8-e14ae4606327" providerId="ADAL" clId="{E2B088EB-2600-4454-9D10-79C1CABF4A00}" dt="2026-02-25T16:35:14.414" v="5224" actId="13926"/>
          <ac:spMkLst>
            <pc:docMk/>
            <pc:sldMk cId="3236667425" sldId="295"/>
            <ac:spMk id="2" creationId="{37F73683-BB01-C9D4-1B72-B064DF53BADE}"/>
          </ac:spMkLst>
        </pc:spChg>
        <pc:spChg chg="add mod">
          <ac:chgData name="Eike, Michell L." userId="835521cf-4bf5-41b6-b3d8-e14ae4606327" providerId="ADAL" clId="{E2B088EB-2600-4454-9D10-79C1CABF4A00}" dt="2026-02-25T16:47:11.160" v="5815"/>
          <ac:spMkLst>
            <pc:docMk/>
            <pc:sldMk cId="3236667425" sldId="295"/>
            <ac:spMk id="8" creationId="{7A58BA04-B337-7EDD-916D-322F21F08C10}"/>
          </ac:spMkLst>
        </pc:spChg>
        <pc:spChg chg="mod">
          <ac:chgData name="Eike, Michell L." userId="835521cf-4bf5-41b6-b3d8-e14ae4606327" providerId="ADAL" clId="{E2B088EB-2600-4454-9D10-79C1CABF4A00}" dt="2026-02-25T16:47:58.725" v="5819" actId="255"/>
          <ac:spMkLst>
            <pc:docMk/>
            <pc:sldMk cId="3236667425" sldId="295"/>
            <ac:spMk id="25602" creationId="{6B849DCF-99CB-D822-BE6D-6F14529ABA21}"/>
          </ac:spMkLst>
        </pc:spChg>
        <pc:picChg chg="add mod">
          <ac:chgData name="Eike, Michell L." userId="835521cf-4bf5-41b6-b3d8-e14ae4606327" providerId="ADAL" clId="{E2B088EB-2600-4454-9D10-79C1CABF4A00}" dt="2026-02-25T16:47:11.160" v="5815"/>
          <ac:picMkLst>
            <pc:docMk/>
            <pc:sldMk cId="3236667425" sldId="295"/>
            <ac:picMk id="7" creationId="{2F6ACE0F-867B-AC57-1458-A33DE8D72B4C}"/>
          </ac:picMkLst>
        </pc:picChg>
      </pc:sldChg>
      <pc:sldChg chg="addSp delSp modSp add mod">
        <pc:chgData name="Eike, Michell L." userId="835521cf-4bf5-41b6-b3d8-e14ae4606327" providerId="ADAL" clId="{E2B088EB-2600-4454-9D10-79C1CABF4A00}" dt="2026-02-25T18:00:23.834" v="6238" actId="1076"/>
        <pc:sldMkLst>
          <pc:docMk/>
          <pc:sldMk cId="4014356594" sldId="296"/>
        </pc:sldMkLst>
        <pc:spChg chg="mod">
          <ac:chgData name="Eike, Michell L." userId="835521cf-4bf5-41b6-b3d8-e14ae4606327" providerId="ADAL" clId="{E2B088EB-2600-4454-9D10-79C1CABF4A00}" dt="2026-02-12T17:19:26.224" v="3935" actId="20577"/>
          <ac:spMkLst>
            <pc:docMk/>
            <pc:sldMk cId="4014356594" sldId="296"/>
            <ac:spMk id="2" creationId="{C40CAEDF-8502-0E5E-0818-C9087AE768EC}"/>
          </ac:spMkLst>
        </pc:spChg>
        <pc:spChg chg="add mod">
          <ac:chgData name="Eike, Michell L." userId="835521cf-4bf5-41b6-b3d8-e14ae4606327" providerId="ADAL" clId="{E2B088EB-2600-4454-9D10-79C1CABF4A00}" dt="2026-02-25T17:51:03.113" v="6052" actId="1036"/>
          <ac:spMkLst>
            <pc:docMk/>
            <pc:sldMk cId="4014356594" sldId="296"/>
            <ac:spMk id="4" creationId="{269F3BC4-23D5-4940-237F-DF4DE1C8B941}"/>
          </ac:spMkLst>
        </pc:spChg>
        <pc:spChg chg="add mod">
          <ac:chgData name="Eike, Michell L." userId="835521cf-4bf5-41b6-b3d8-e14ae4606327" providerId="ADAL" clId="{E2B088EB-2600-4454-9D10-79C1CABF4A00}" dt="2026-02-25T18:00:17.497" v="6236" actId="164"/>
          <ac:spMkLst>
            <pc:docMk/>
            <pc:sldMk cId="4014356594" sldId="296"/>
            <ac:spMk id="9" creationId="{8C704D02-D37F-A0F2-923A-6C39896B5564}"/>
          </ac:spMkLst>
        </pc:spChg>
        <pc:spChg chg="mod">
          <ac:chgData name="Eike, Michell L." userId="835521cf-4bf5-41b6-b3d8-e14ae4606327" providerId="ADAL" clId="{E2B088EB-2600-4454-9D10-79C1CABF4A00}" dt="2026-02-12T17:41:12.071" v="4294"/>
          <ac:spMkLst>
            <pc:docMk/>
            <pc:sldMk cId="4014356594" sldId="296"/>
            <ac:spMk id="25602" creationId="{F82DDF13-C6C5-81FC-BB53-E2E17760F61E}"/>
          </ac:spMkLst>
        </pc:spChg>
        <pc:grpChg chg="add mod">
          <ac:chgData name="Eike, Michell L." userId="835521cf-4bf5-41b6-b3d8-e14ae4606327" providerId="ADAL" clId="{E2B088EB-2600-4454-9D10-79C1CABF4A00}" dt="2026-02-25T18:00:23.834" v="6238" actId="1076"/>
          <ac:grpSpMkLst>
            <pc:docMk/>
            <pc:sldMk cId="4014356594" sldId="296"/>
            <ac:grpSpMk id="11" creationId="{A0524B31-F8D5-AE0B-67A2-0AE8F69B3489}"/>
          </ac:grpSpMkLst>
        </pc:grpChg>
        <pc:graphicFrameChg chg="add mod">
          <ac:chgData name="Eike, Michell L." userId="835521cf-4bf5-41b6-b3d8-e14ae4606327" providerId="ADAL" clId="{E2B088EB-2600-4454-9D10-79C1CABF4A00}" dt="2026-02-25T17:51:03.113" v="6052" actId="1036"/>
          <ac:graphicFrameMkLst>
            <pc:docMk/>
            <pc:sldMk cId="4014356594" sldId="296"/>
            <ac:graphicFrameMk id="3" creationId="{1021692D-B634-3709-0B78-B9E18493BC64}"/>
          </ac:graphicFrameMkLst>
        </pc:graphicFrameChg>
        <pc:picChg chg="add mod ord">
          <ac:chgData name="Eike, Michell L." userId="835521cf-4bf5-41b6-b3d8-e14ae4606327" providerId="ADAL" clId="{E2B088EB-2600-4454-9D10-79C1CABF4A00}" dt="2026-02-25T18:00:17.497" v="6236" actId="164"/>
          <ac:picMkLst>
            <pc:docMk/>
            <pc:sldMk cId="4014356594" sldId="296"/>
            <ac:picMk id="8" creationId="{6171DF5C-A385-054D-DEF1-7BFF34F78003}"/>
          </ac:picMkLst>
        </pc:picChg>
      </pc:sldChg>
      <pc:sldChg chg="addSp modSp add mod">
        <pc:chgData name="Eike, Michell L." userId="835521cf-4bf5-41b6-b3d8-e14ae4606327" providerId="ADAL" clId="{E2B088EB-2600-4454-9D10-79C1CABF4A00}" dt="2026-02-25T17:51:12.475" v="6068" actId="1036"/>
        <pc:sldMkLst>
          <pc:docMk/>
          <pc:sldMk cId="1873181921" sldId="298"/>
        </pc:sldMkLst>
        <pc:spChg chg="mod">
          <ac:chgData name="Eike, Michell L." userId="835521cf-4bf5-41b6-b3d8-e14ae4606327" providerId="ADAL" clId="{E2B088EB-2600-4454-9D10-79C1CABF4A00}" dt="2026-02-12T17:28:23.038" v="4283" actId="20577"/>
          <ac:spMkLst>
            <pc:docMk/>
            <pc:sldMk cId="1873181921" sldId="298"/>
            <ac:spMk id="2" creationId="{ED556503-729D-C105-2F1F-12F51943291B}"/>
          </ac:spMkLst>
        </pc:spChg>
        <pc:spChg chg="mod">
          <ac:chgData name="Eike, Michell L." userId="835521cf-4bf5-41b6-b3d8-e14ae4606327" providerId="ADAL" clId="{E2B088EB-2600-4454-9D10-79C1CABF4A00}" dt="2026-02-25T17:51:12.475" v="6068" actId="1036"/>
          <ac:spMkLst>
            <pc:docMk/>
            <pc:sldMk cId="1873181921" sldId="298"/>
            <ac:spMk id="4" creationId="{C61FCDD8-68D1-DC92-85C3-5A91A03D63FF}"/>
          </ac:spMkLst>
        </pc:spChg>
        <pc:spChg chg="add mod">
          <ac:chgData name="Eike, Michell L." userId="835521cf-4bf5-41b6-b3d8-e14ae4606327" providerId="ADAL" clId="{E2B088EB-2600-4454-9D10-79C1CABF4A00}" dt="2026-02-25T17:51:12.475" v="6068" actId="1036"/>
          <ac:spMkLst>
            <pc:docMk/>
            <pc:sldMk cId="1873181921" sldId="298"/>
            <ac:spMk id="5" creationId="{19E4F47C-FA46-A042-2551-7DA0749D079D}"/>
          </ac:spMkLst>
        </pc:spChg>
        <pc:spChg chg="add mod">
          <ac:chgData name="Eike, Michell L." userId="835521cf-4bf5-41b6-b3d8-e14ae4606327" providerId="ADAL" clId="{E2B088EB-2600-4454-9D10-79C1CABF4A00}" dt="2026-02-12T17:27:55.677" v="4257" actId="2711"/>
          <ac:spMkLst>
            <pc:docMk/>
            <pc:sldMk cId="1873181921" sldId="298"/>
            <ac:spMk id="6" creationId="{A2A3A254-6B25-B7D6-8398-B2CA4CA4E748}"/>
          </ac:spMkLst>
        </pc:spChg>
        <pc:spChg chg="mod">
          <ac:chgData name="Eike, Michell L." userId="835521cf-4bf5-41b6-b3d8-e14ae4606327" providerId="ADAL" clId="{E2B088EB-2600-4454-9D10-79C1CABF4A00}" dt="2026-02-12T17:41:03.598" v="4293" actId="20577"/>
          <ac:spMkLst>
            <pc:docMk/>
            <pc:sldMk cId="1873181921" sldId="298"/>
            <ac:spMk id="25602" creationId="{FE147F69-B497-5E69-C068-6EE86B4F7788}"/>
          </ac:spMkLst>
        </pc:spChg>
        <pc:graphicFrameChg chg="mod">
          <ac:chgData name="Eike, Michell L." userId="835521cf-4bf5-41b6-b3d8-e14ae4606327" providerId="ADAL" clId="{E2B088EB-2600-4454-9D10-79C1CABF4A00}" dt="2026-02-25T17:51:12.475" v="6068" actId="1036"/>
          <ac:graphicFrameMkLst>
            <pc:docMk/>
            <pc:sldMk cId="1873181921" sldId="298"/>
            <ac:graphicFrameMk id="3" creationId="{72996B20-ADF5-6EDA-6305-52E7DC2DEE7E}"/>
          </ac:graphicFrameMkLst>
        </pc:graphicFrameChg>
      </pc:sldChg>
      <pc:sldChg chg="addSp modSp add mod">
        <pc:chgData name="Eike, Michell L." userId="835521cf-4bf5-41b6-b3d8-e14ae4606327" providerId="ADAL" clId="{E2B088EB-2600-4454-9D10-79C1CABF4A00}" dt="2026-02-25T16:29:57.276" v="5049" actId="113"/>
        <pc:sldMkLst>
          <pc:docMk/>
          <pc:sldMk cId="565266101" sldId="299"/>
        </pc:sldMkLst>
        <pc:spChg chg="add mod">
          <ac:chgData name="Eike, Michell L." userId="835521cf-4bf5-41b6-b3d8-e14ae4606327" providerId="ADAL" clId="{E2B088EB-2600-4454-9D10-79C1CABF4A00}" dt="2026-02-25T16:29:15.204" v="5045" actId="164"/>
          <ac:spMkLst>
            <pc:docMk/>
            <pc:sldMk cId="565266101" sldId="299"/>
            <ac:spMk id="3" creationId="{EDE43024-4B01-E0D7-2302-BF8BC9F46E43}"/>
          </ac:spMkLst>
        </pc:spChg>
        <pc:spChg chg="add mod">
          <ac:chgData name="Eike, Michell L." userId="835521cf-4bf5-41b6-b3d8-e14ae4606327" providerId="ADAL" clId="{E2B088EB-2600-4454-9D10-79C1CABF4A00}" dt="2026-02-25T16:29:15.204" v="5045" actId="164"/>
          <ac:spMkLst>
            <pc:docMk/>
            <pc:sldMk cId="565266101" sldId="299"/>
            <ac:spMk id="5" creationId="{537F7C27-9427-2265-9E79-6DB2CB576916}"/>
          </ac:spMkLst>
        </pc:spChg>
        <pc:spChg chg="mod">
          <ac:chgData name="Eike, Michell L." userId="835521cf-4bf5-41b6-b3d8-e14ae4606327" providerId="ADAL" clId="{E2B088EB-2600-4454-9D10-79C1CABF4A00}" dt="2026-02-25T16:29:23.309" v="5047" actId="1076"/>
          <ac:spMkLst>
            <pc:docMk/>
            <pc:sldMk cId="565266101" sldId="299"/>
            <ac:spMk id="8" creationId="{2D2A80D1-9D45-DD57-F6FF-2368EF958ADE}"/>
          </ac:spMkLst>
        </pc:spChg>
        <pc:spChg chg="mod">
          <ac:chgData name="Eike, Michell L." userId="835521cf-4bf5-41b6-b3d8-e14ae4606327" providerId="ADAL" clId="{E2B088EB-2600-4454-9D10-79C1CABF4A00}" dt="2026-02-25T16:29:23.309" v="5047" actId="1076"/>
          <ac:spMkLst>
            <pc:docMk/>
            <pc:sldMk cId="565266101" sldId="299"/>
            <ac:spMk id="9" creationId="{9DF0CF45-1362-F58C-02DB-9FFD6C3A8545}"/>
          </ac:spMkLst>
        </pc:spChg>
        <pc:grpChg chg="add mod">
          <ac:chgData name="Eike, Michell L." userId="835521cf-4bf5-41b6-b3d8-e14ae4606327" providerId="ADAL" clId="{E2B088EB-2600-4454-9D10-79C1CABF4A00}" dt="2026-02-25T16:29:15.204" v="5045" actId="164"/>
          <ac:grpSpMkLst>
            <pc:docMk/>
            <pc:sldMk cId="565266101" sldId="299"/>
            <ac:grpSpMk id="6" creationId="{4658A78B-E96A-16BC-6C89-34BBF4C54DE3}"/>
          </ac:grpSpMkLst>
        </pc:grpChg>
        <pc:grpChg chg="add mod">
          <ac:chgData name="Eike, Michell L." userId="835521cf-4bf5-41b6-b3d8-e14ae4606327" providerId="ADAL" clId="{E2B088EB-2600-4454-9D10-79C1CABF4A00}" dt="2026-02-25T16:29:23.309" v="5047" actId="1076"/>
          <ac:grpSpMkLst>
            <pc:docMk/>
            <pc:sldMk cId="565266101" sldId="299"/>
            <ac:grpSpMk id="7" creationId="{A91579B9-E33F-94EE-A5DD-223784DE62F0}"/>
          </ac:grpSpMkLst>
        </pc:grpChg>
        <pc:graphicFrameChg chg="mod modGraphic">
          <ac:chgData name="Eike, Michell L." userId="835521cf-4bf5-41b6-b3d8-e14ae4606327" providerId="ADAL" clId="{E2B088EB-2600-4454-9D10-79C1CABF4A00}" dt="2026-02-25T16:29:57.276" v="5049" actId="113"/>
          <ac:graphicFrameMkLst>
            <pc:docMk/>
            <pc:sldMk cId="565266101" sldId="299"/>
            <ac:graphicFrameMk id="4" creationId="{38A42B2B-D680-EBF0-0BE2-5E7D76A39E26}"/>
          </ac:graphicFrameMkLst>
        </pc:graphicFrameChg>
      </pc:sldChg>
      <pc:sldChg chg="modSp add mod">
        <pc:chgData name="Eike, Michell L." userId="835521cf-4bf5-41b6-b3d8-e14ae4606327" providerId="ADAL" clId="{E2B088EB-2600-4454-9D10-79C1CABF4A00}" dt="2026-02-17T18:42:22.656" v="4489" actId="6549"/>
        <pc:sldMkLst>
          <pc:docMk/>
          <pc:sldMk cId="1223831702" sldId="300"/>
        </pc:sldMkLst>
        <pc:graphicFrameChg chg="modGraphic">
          <ac:chgData name="Eike, Michell L." userId="835521cf-4bf5-41b6-b3d8-e14ae4606327" providerId="ADAL" clId="{E2B088EB-2600-4454-9D10-79C1CABF4A00}" dt="2026-02-17T18:42:22.656" v="4489" actId="6549"/>
          <ac:graphicFrameMkLst>
            <pc:docMk/>
            <pc:sldMk cId="1223831702" sldId="300"/>
            <ac:graphicFrameMk id="4" creationId="{00D48A68-8A7A-EFFB-2457-3987E0C93782}"/>
          </ac:graphicFrameMkLst>
        </pc:graphicFrameChg>
      </pc:sldChg>
      <pc:sldChg chg="modSp add mod">
        <pc:chgData name="Eike, Michell L." userId="835521cf-4bf5-41b6-b3d8-e14ae4606327" providerId="ADAL" clId="{E2B088EB-2600-4454-9D10-79C1CABF4A00}" dt="2026-02-17T18:42:30.214" v="4491" actId="6549"/>
        <pc:sldMkLst>
          <pc:docMk/>
          <pc:sldMk cId="2643141143" sldId="301"/>
        </pc:sldMkLst>
        <pc:graphicFrameChg chg="modGraphic">
          <ac:chgData name="Eike, Michell L." userId="835521cf-4bf5-41b6-b3d8-e14ae4606327" providerId="ADAL" clId="{E2B088EB-2600-4454-9D10-79C1CABF4A00}" dt="2026-02-17T18:42:30.214" v="4491" actId="6549"/>
          <ac:graphicFrameMkLst>
            <pc:docMk/>
            <pc:sldMk cId="2643141143" sldId="301"/>
            <ac:graphicFrameMk id="4" creationId="{30F5123E-05B7-331D-E6E1-E684E78FA145}"/>
          </ac:graphicFrameMkLst>
        </pc:graphicFrameChg>
      </pc:sldChg>
      <pc:sldChg chg="modSp add mod">
        <pc:chgData name="Eike, Michell L." userId="835521cf-4bf5-41b6-b3d8-e14ae4606327" providerId="ADAL" clId="{E2B088EB-2600-4454-9D10-79C1CABF4A00}" dt="2026-02-17T18:42:35.458" v="4493" actId="6549"/>
        <pc:sldMkLst>
          <pc:docMk/>
          <pc:sldMk cId="2615256652" sldId="302"/>
        </pc:sldMkLst>
        <pc:graphicFrameChg chg="modGraphic">
          <ac:chgData name="Eike, Michell L." userId="835521cf-4bf5-41b6-b3d8-e14ae4606327" providerId="ADAL" clId="{E2B088EB-2600-4454-9D10-79C1CABF4A00}" dt="2026-02-17T18:42:35.458" v="4493" actId="6549"/>
          <ac:graphicFrameMkLst>
            <pc:docMk/>
            <pc:sldMk cId="2615256652" sldId="302"/>
            <ac:graphicFrameMk id="4" creationId="{ACA702C5-697A-F751-ACA5-C0E376650F57}"/>
          </ac:graphicFrameMkLst>
        </pc:graphicFrameChg>
      </pc:sldChg>
      <pc:sldChg chg="modSp add mod">
        <pc:chgData name="Eike, Michell L." userId="835521cf-4bf5-41b6-b3d8-e14ae4606327" providerId="ADAL" clId="{E2B088EB-2600-4454-9D10-79C1CABF4A00}" dt="2026-02-17T18:42:40.657" v="4495" actId="6549"/>
        <pc:sldMkLst>
          <pc:docMk/>
          <pc:sldMk cId="2489633924" sldId="303"/>
        </pc:sldMkLst>
        <pc:graphicFrameChg chg="modGraphic">
          <ac:chgData name="Eike, Michell L." userId="835521cf-4bf5-41b6-b3d8-e14ae4606327" providerId="ADAL" clId="{E2B088EB-2600-4454-9D10-79C1CABF4A00}" dt="2026-02-17T18:42:40.657" v="4495" actId="6549"/>
          <ac:graphicFrameMkLst>
            <pc:docMk/>
            <pc:sldMk cId="2489633924" sldId="303"/>
            <ac:graphicFrameMk id="4" creationId="{7636813B-7DC6-CC54-0E0B-336D974CEAE7}"/>
          </ac:graphicFrameMkLst>
        </pc:graphicFrameChg>
      </pc:sldChg>
      <pc:sldChg chg="modSp add mod">
        <pc:chgData name="Eike, Michell L." userId="835521cf-4bf5-41b6-b3d8-e14ae4606327" providerId="ADAL" clId="{E2B088EB-2600-4454-9D10-79C1CABF4A00}" dt="2026-02-17T18:42:46.106" v="4497" actId="6549"/>
        <pc:sldMkLst>
          <pc:docMk/>
          <pc:sldMk cId="3826873131" sldId="304"/>
        </pc:sldMkLst>
        <pc:graphicFrameChg chg="modGraphic">
          <ac:chgData name="Eike, Michell L." userId="835521cf-4bf5-41b6-b3d8-e14ae4606327" providerId="ADAL" clId="{E2B088EB-2600-4454-9D10-79C1CABF4A00}" dt="2026-02-17T18:42:46.106" v="4497" actId="6549"/>
          <ac:graphicFrameMkLst>
            <pc:docMk/>
            <pc:sldMk cId="3826873131" sldId="304"/>
            <ac:graphicFrameMk id="4" creationId="{63578DED-C661-DBA1-BD50-AED694C9A2A8}"/>
          </ac:graphicFrameMkLst>
        </pc:graphicFrameChg>
      </pc:sldChg>
      <pc:sldChg chg="modSp add mod">
        <pc:chgData name="Eike, Michell L." userId="835521cf-4bf5-41b6-b3d8-e14ae4606327" providerId="ADAL" clId="{E2B088EB-2600-4454-9D10-79C1CABF4A00}" dt="2026-02-17T18:42:51.100" v="4499" actId="6549"/>
        <pc:sldMkLst>
          <pc:docMk/>
          <pc:sldMk cId="1366265983" sldId="305"/>
        </pc:sldMkLst>
        <pc:graphicFrameChg chg="modGraphic">
          <ac:chgData name="Eike, Michell L." userId="835521cf-4bf5-41b6-b3d8-e14ae4606327" providerId="ADAL" clId="{E2B088EB-2600-4454-9D10-79C1CABF4A00}" dt="2026-02-17T18:42:51.100" v="4499" actId="6549"/>
          <ac:graphicFrameMkLst>
            <pc:docMk/>
            <pc:sldMk cId="1366265983" sldId="305"/>
            <ac:graphicFrameMk id="4" creationId="{7C685FFB-568D-CB36-A95D-A3D5CDD479C7}"/>
          </ac:graphicFrameMkLst>
        </pc:graphicFrameChg>
      </pc:sldChg>
      <pc:sldChg chg="addSp delSp modSp add mod">
        <pc:chgData name="Eike, Michell L." userId="835521cf-4bf5-41b6-b3d8-e14ae4606327" providerId="ADAL" clId="{E2B088EB-2600-4454-9D10-79C1CABF4A00}" dt="2026-02-25T16:25:09.097" v="4959" actId="478"/>
        <pc:sldMkLst>
          <pc:docMk/>
          <pc:sldMk cId="2390235953" sldId="306"/>
        </pc:sldMkLst>
        <pc:spChg chg="mod">
          <ac:chgData name="Eike, Michell L." userId="835521cf-4bf5-41b6-b3d8-e14ae4606327" providerId="ADAL" clId="{E2B088EB-2600-4454-9D10-79C1CABF4A00}" dt="2026-02-25T16:23:07.213" v="4823" actId="20577"/>
          <ac:spMkLst>
            <pc:docMk/>
            <pc:sldMk cId="2390235953" sldId="306"/>
            <ac:spMk id="25602" creationId="{EBED7769-8345-E7FB-0A3C-D1E30BFDBE9C}"/>
          </ac:spMkLst>
        </pc:spChg>
        <pc:graphicFrameChg chg="add mod">
          <ac:chgData name="Eike, Michell L." userId="835521cf-4bf5-41b6-b3d8-e14ae4606327" providerId="ADAL" clId="{E2B088EB-2600-4454-9D10-79C1CABF4A00}" dt="2026-02-25T16:25:04.558" v="4958" actId="553"/>
          <ac:graphicFrameMkLst>
            <pc:docMk/>
            <pc:sldMk cId="2390235953" sldId="306"/>
            <ac:graphicFrameMk id="6" creationId="{00B7CD51-59A7-D2F7-2A24-87A535A91C95}"/>
          </ac:graphicFrameMkLst>
        </pc:graphicFrameChg>
      </pc:sldChg>
      <pc:sldChg chg="add">
        <pc:chgData name="Eike, Michell L." userId="835521cf-4bf5-41b6-b3d8-e14ae4606327" providerId="ADAL" clId="{E2B088EB-2600-4454-9D10-79C1CABF4A00}" dt="2026-02-25T16:23:01.029" v="4822"/>
        <pc:sldMkLst>
          <pc:docMk/>
          <pc:sldMk cId="3428932081" sldId="307"/>
        </pc:sldMkLst>
      </pc:sldChg>
      <pc:sldChg chg="addSp delSp modSp add mod">
        <pc:chgData name="Eike, Michell L." userId="835521cf-4bf5-41b6-b3d8-e14ae4606327" providerId="ADAL" clId="{E2B088EB-2600-4454-9D10-79C1CABF4A00}" dt="2026-02-25T16:25:41.379" v="4969" actId="478"/>
        <pc:sldMkLst>
          <pc:docMk/>
          <pc:sldMk cId="596833469" sldId="308"/>
        </pc:sldMkLst>
        <pc:spChg chg="mod">
          <ac:chgData name="Eike, Michell L." userId="835521cf-4bf5-41b6-b3d8-e14ae4606327" providerId="ADAL" clId="{E2B088EB-2600-4454-9D10-79C1CABF4A00}" dt="2026-02-25T16:25:19.390" v="4962" actId="20577"/>
          <ac:spMkLst>
            <pc:docMk/>
            <pc:sldMk cId="596833469" sldId="308"/>
            <ac:spMk id="25602" creationId="{48146A5E-F707-6706-8509-53178CDC0C35}"/>
          </ac:spMkLst>
        </pc:spChg>
        <pc:graphicFrameChg chg="add mod">
          <ac:chgData name="Eike, Michell L." userId="835521cf-4bf5-41b6-b3d8-e14ae4606327" providerId="ADAL" clId="{E2B088EB-2600-4454-9D10-79C1CABF4A00}" dt="2026-02-25T16:25:38.357" v="4968" actId="554"/>
          <ac:graphicFrameMkLst>
            <pc:docMk/>
            <pc:sldMk cId="596833469" sldId="308"/>
            <ac:graphicFrameMk id="3" creationId="{99C86287-7E2E-8CBE-E141-1A0AC1305901}"/>
          </ac:graphicFrameMkLst>
        </pc:graphicFrameChg>
      </pc:sldChg>
      <pc:sldChg chg="addSp delSp modSp add mod delAnim modAnim">
        <pc:chgData name="Eike, Michell L." userId="835521cf-4bf5-41b6-b3d8-e14ae4606327" providerId="ADAL" clId="{E2B088EB-2600-4454-9D10-79C1CABF4A00}" dt="2026-02-25T16:47:35.683" v="5818" actId="255"/>
        <pc:sldMkLst>
          <pc:docMk/>
          <pc:sldMk cId="1921864681" sldId="309"/>
        </pc:sldMkLst>
        <pc:spChg chg="mod">
          <ac:chgData name="Eike, Michell L." userId="835521cf-4bf5-41b6-b3d8-e14ae4606327" providerId="ADAL" clId="{E2B088EB-2600-4454-9D10-79C1CABF4A00}" dt="2026-02-25T16:35:58.828" v="5240" actId="20577"/>
          <ac:spMkLst>
            <pc:docMk/>
            <pc:sldMk cId="1921864681" sldId="309"/>
            <ac:spMk id="2" creationId="{9380E11F-E8D5-9E97-B436-6A62698979A3}"/>
          </ac:spMkLst>
        </pc:spChg>
        <pc:spChg chg="add mod">
          <ac:chgData name="Eike, Michell L." userId="835521cf-4bf5-41b6-b3d8-e14ae4606327" providerId="ADAL" clId="{E2B088EB-2600-4454-9D10-79C1CABF4A00}" dt="2026-02-25T16:47:05.873" v="5811"/>
          <ac:spMkLst>
            <pc:docMk/>
            <pc:sldMk cId="1921864681" sldId="309"/>
            <ac:spMk id="8" creationId="{0681E74F-78A5-B808-1107-9F7CA09B128D}"/>
          </ac:spMkLst>
        </pc:spChg>
        <pc:spChg chg="mod">
          <ac:chgData name="Eike, Michell L." userId="835521cf-4bf5-41b6-b3d8-e14ae4606327" providerId="ADAL" clId="{E2B088EB-2600-4454-9D10-79C1CABF4A00}" dt="2026-02-25T16:47:35.683" v="5818" actId="255"/>
          <ac:spMkLst>
            <pc:docMk/>
            <pc:sldMk cId="1921864681" sldId="309"/>
            <ac:spMk id="25602" creationId="{164EE739-DEBD-B54B-7425-43FB40CC862A}"/>
          </ac:spMkLst>
        </pc:spChg>
        <pc:picChg chg="add mod">
          <ac:chgData name="Eike, Michell L." userId="835521cf-4bf5-41b6-b3d8-e14ae4606327" providerId="ADAL" clId="{E2B088EB-2600-4454-9D10-79C1CABF4A00}" dt="2026-02-25T16:47:05.873" v="5811"/>
          <ac:picMkLst>
            <pc:docMk/>
            <pc:sldMk cId="1921864681" sldId="309"/>
            <ac:picMk id="7" creationId="{F4DBF698-6E4F-0428-95CA-0A1DFEB47FCF}"/>
          </ac:picMkLst>
        </pc:picChg>
      </pc:sldChg>
      <pc:sldChg chg="delSp modSp add mod">
        <pc:chgData name="Eike, Michell L." userId="835521cf-4bf5-41b6-b3d8-e14ae4606327" providerId="ADAL" clId="{E2B088EB-2600-4454-9D10-79C1CABF4A00}" dt="2026-02-25T16:47:30.645" v="5817" actId="255"/>
        <pc:sldMkLst>
          <pc:docMk/>
          <pc:sldMk cId="2006682604" sldId="310"/>
        </pc:sldMkLst>
        <pc:spChg chg="mod">
          <ac:chgData name="Eike, Michell L." userId="835521cf-4bf5-41b6-b3d8-e14ae4606327" providerId="ADAL" clId="{E2B088EB-2600-4454-9D10-79C1CABF4A00}" dt="2026-02-25T16:36:23.426" v="5265" actId="20577"/>
          <ac:spMkLst>
            <pc:docMk/>
            <pc:sldMk cId="2006682604" sldId="310"/>
            <ac:spMk id="2" creationId="{6049D6A9-BEA8-721C-582E-168B0D6E23DC}"/>
          </ac:spMkLst>
        </pc:spChg>
        <pc:spChg chg="mod">
          <ac:chgData name="Eike, Michell L." userId="835521cf-4bf5-41b6-b3d8-e14ae4606327" providerId="ADAL" clId="{E2B088EB-2600-4454-9D10-79C1CABF4A00}" dt="2026-02-25T16:46:58.462" v="5807" actId="1076"/>
          <ac:spMkLst>
            <pc:docMk/>
            <pc:sldMk cId="2006682604" sldId="310"/>
            <ac:spMk id="5" creationId="{7B370291-AE5C-8351-D591-65741D505344}"/>
          </ac:spMkLst>
        </pc:spChg>
        <pc:spChg chg="mod">
          <ac:chgData name="Eike, Michell L." userId="835521cf-4bf5-41b6-b3d8-e14ae4606327" providerId="ADAL" clId="{E2B088EB-2600-4454-9D10-79C1CABF4A00}" dt="2026-02-25T16:47:30.645" v="5817" actId="255"/>
          <ac:spMkLst>
            <pc:docMk/>
            <pc:sldMk cId="2006682604" sldId="310"/>
            <ac:spMk id="25602" creationId="{9CEEEC90-5051-941C-70A4-0C6263604BDD}"/>
          </ac:spMkLst>
        </pc:spChg>
        <pc:picChg chg="mod">
          <ac:chgData name="Eike, Michell L." userId="835521cf-4bf5-41b6-b3d8-e14ae4606327" providerId="ADAL" clId="{E2B088EB-2600-4454-9D10-79C1CABF4A00}" dt="2026-02-25T16:46:58.462" v="5807" actId="1076"/>
          <ac:picMkLst>
            <pc:docMk/>
            <pc:sldMk cId="2006682604" sldId="310"/>
            <ac:picMk id="3" creationId="{5C47F65C-6E9C-52C9-7439-AB3CE8E01C12}"/>
          </ac:picMkLst>
        </pc:picChg>
      </pc:sldChg>
      <pc:sldChg chg="addSp delSp modSp add mod delAnim modAnim">
        <pc:chgData name="Eike, Michell L." userId="835521cf-4bf5-41b6-b3d8-e14ae4606327" providerId="ADAL" clId="{E2B088EB-2600-4454-9D10-79C1CABF4A00}" dt="2026-02-25T16:49:02.644" v="5836" actId="20577"/>
        <pc:sldMkLst>
          <pc:docMk/>
          <pc:sldMk cId="4049804006" sldId="311"/>
        </pc:sldMkLst>
        <pc:spChg chg="mod">
          <ac:chgData name="Eike, Michell L." userId="835521cf-4bf5-41b6-b3d8-e14ae4606327" providerId="ADAL" clId="{E2B088EB-2600-4454-9D10-79C1CABF4A00}" dt="2026-02-25T16:48:20.213" v="5822" actId="20577"/>
          <ac:spMkLst>
            <pc:docMk/>
            <pc:sldMk cId="4049804006" sldId="311"/>
            <ac:spMk id="2" creationId="{721DF652-F361-D5D9-573A-A0E3DD0C9149}"/>
          </ac:spMkLst>
        </pc:spChg>
        <pc:spChg chg="add mod">
          <ac:chgData name="Eike, Michell L." userId="835521cf-4bf5-41b6-b3d8-e14ae4606327" providerId="ADAL" clId="{E2B088EB-2600-4454-9D10-79C1CABF4A00}" dt="2026-02-25T16:48:48.717" v="5834"/>
          <ac:spMkLst>
            <pc:docMk/>
            <pc:sldMk cId="4049804006" sldId="311"/>
            <ac:spMk id="8" creationId="{2F367078-A6D8-C07C-A251-845CED358F34}"/>
          </ac:spMkLst>
        </pc:spChg>
        <pc:spChg chg="mod">
          <ac:chgData name="Eike, Michell L." userId="835521cf-4bf5-41b6-b3d8-e14ae4606327" providerId="ADAL" clId="{E2B088EB-2600-4454-9D10-79C1CABF4A00}" dt="2026-02-25T16:49:02.644" v="5836" actId="20577"/>
          <ac:spMkLst>
            <pc:docMk/>
            <pc:sldMk cId="4049804006" sldId="311"/>
            <ac:spMk id="25602" creationId="{82983EA8-6515-38D7-4B0C-B5713B7BB634}"/>
          </ac:spMkLst>
        </pc:spChg>
        <pc:picChg chg="add mod">
          <ac:chgData name="Eike, Michell L." userId="835521cf-4bf5-41b6-b3d8-e14ae4606327" providerId="ADAL" clId="{E2B088EB-2600-4454-9D10-79C1CABF4A00}" dt="2026-02-25T16:48:48.717" v="5834"/>
          <ac:picMkLst>
            <pc:docMk/>
            <pc:sldMk cId="4049804006" sldId="311"/>
            <ac:picMk id="7" creationId="{B301BE8A-D982-286D-E4A6-B06AB201F628}"/>
          </ac:picMkLst>
        </pc:picChg>
      </pc:sldChg>
      <pc:sldChg chg="addSp delSp modSp add mod modShow">
        <pc:chgData name="Eike, Michell L." userId="835521cf-4bf5-41b6-b3d8-e14ae4606327" providerId="ADAL" clId="{E2B088EB-2600-4454-9D10-79C1CABF4A00}" dt="2026-02-25T17:53:08.329" v="6144" actId="6549"/>
        <pc:sldMkLst>
          <pc:docMk/>
          <pc:sldMk cId="3502203414" sldId="312"/>
        </pc:sldMkLst>
        <pc:spChg chg="mod">
          <ac:chgData name="Eike, Michell L." userId="835521cf-4bf5-41b6-b3d8-e14ae4606327" providerId="ADAL" clId="{E2B088EB-2600-4454-9D10-79C1CABF4A00}" dt="2026-02-25T17:47:13.121" v="5918" actId="20577"/>
          <ac:spMkLst>
            <pc:docMk/>
            <pc:sldMk cId="3502203414" sldId="312"/>
            <ac:spMk id="2" creationId="{B273C6A0-0CD8-DB24-68D7-84B363C2C4DD}"/>
          </ac:spMkLst>
        </pc:spChg>
        <pc:spChg chg="mod">
          <ac:chgData name="Eike, Michell L." userId="835521cf-4bf5-41b6-b3d8-e14ae4606327" providerId="ADAL" clId="{E2B088EB-2600-4454-9D10-79C1CABF4A00}" dt="2026-02-25T17:50:42.419" v="6035" actId="1036"/>
          <ac:spMkLst>
            <pc:docMk/>
            <pc:sldMk cId="3502203414" sldId="312"/>
            <ac:spMk id="4" creationId="{B8A73F18-B493-4D58-5A62-B7668892BEEC}"/>
          </ac:spMkLst>
        </pc:spChg>
        <pc:spChg chg="mod">
          <ac:chgData name="Eike, Michell L." userId="835521cf-4bf5-41b6-b3d8-e14ae4606327" providerId="ADAL" clId="{E2B088EB-2600-4454-9D10-79C1CABF4A00}" dt="2026-02-25T17:53:08.329" v="6144" actId="6549"/>
          <ac:spMkLst>
            <pc:docMk/>
            <pc:sldMk cId="3502203414" sldId="312"/>
            <ac:spMk id="6" creationId="{E2BE5752-4F01-4D70-29AF-209DBB87F37A}"/>
          </ac:spMkLst>
        </pc:spChg>
        <pc:spChg chg="add mod">
          <ac:chgData name="Eike, Michell L." userId="835521cf-4bf5-41b6-b3d8-e14ae4606327" providerId="ADAL" clId="{E2B088EB-2600-4454-9D10-79C1CABF4A00}" dt="2026-02-25T17:52:16.958" v="6104" actId="1035"/>
          <ac:spMkLst>
            <pc:docMk/>
            <pc:sldMk cId="3502203414" sldId="312"/>
            <ac:spMk id="9" creationId="{8467C01C-EE7A-17C9-6958-13A629266938}"/>
          </ac:spMkLst>
        </pc:spChg>
        <pc:spChg chg="mod">
          <ac:chgData name="Eike, Michell L." userId="835521cf-4bf5-41b6-b3d8-e14ae4606327" providerId="ADAL" clId="{E2B088EB-2600-4454-9D10-79C1CABF4A00}" dt="2026-02-25T17:51:58.550" v="6078" actId="167"/>
          <ac:spMkLst>
            <pc:docMk/>
            <pc:sldMk cId="3502203414" sldId="312"/>
            <ac:spMk id="25602" creationId="{0FF9133E-E856-810D-661E-49E52EB62AA3}"/>
          </ac:spMkLst>
        </pc:spChg>
        <pc:graphicFrameChg chg="add mod ord">
          <ac:chgData name="Eike, Michell L." userId="835521cf-4bf5-41b6-b3d8-e14ae4606327" providerId="ADAL" clId="{E2B088EB-2600-4454-9D10-79C1CABF4A00}" dt="2026-02-25T17:52:13.136" v="6090" actId="1076"/>
          <ac:graphicFrameMkLst>
            <pc:docMk/>
            <pc:sldMk cId="3502203414" sldId="312"/>
            <ac:graphicFrameMk id="8" creationId="{D8F2AAF7-9761-DBCC-76C2-DA1133601883}"/>
          </ac:graphicFrameMkLst>
        </pc:graphicFrameChg>
      </pc:sldChg>
      <pc:sldChg chg="addSp delSp modSp add mod">
        <pc:chgData name="Eike, Michell L." userId="835521cf-4bf5-41b6-b3d8-e14ae4606327" providerId="ADAL" clId="{E2B088EB-2600-4454-9D10-79C1CABF4A00}" dt="2026-02-25T17:54:56.059" v="6223" actId="20577"/>
        <pc:sldMkLst>
          <pc:docMk/>
          <pc:sldMk cId="464373791" sldId="313"/>
        </pc:sldMkLst>
        <pc:spChg chg="mod">
          <ac:chgData name="Eike, Michell L." userId="835521cf-4bf5-41b6-b3d8-e14ae4606327" providerId="ADAL" clId="{E2B088EB-2600-4454-9D10-79C1CABF4A00}" dt="2026-02-25T17:53:16.095" v="6146" actId="20577"/>
          <ac:spMkLst>
            <pc:docMk/>
            <pc:sldMk cId="464373791" sldId="313"/>
            <ac:spMk id="2" creationId="{0DC57B18-5414-B2B2-5C60-EC157EC42091}"/>
          </ac:spMkLst>
        </pc:spChg>
        <pc:spChg chg="mod">
          <ac:chgData name="Eike, Michell L." userId="835521cf-4bf5-41b6-b3d8-e14ae4606327" providerId="ADAL" clId="{E2B088EB-2600-4454-9D10-79C1CABF4A00}" dt="2026-02-25T17:54:56.059" v="6223" actId="20577"/>
          <ac:spMkLst>
            <pc:docMk/>
            <pc:sldMk cId="464373791" sldId="313"/>
            <ac:spMk id="6" creationId="{7E53A6F2-D628-9737-02BE-E210F59EAA89}"/>
          </ac:spMkLst>
        </pc:spChg>
        <pc:spChg chg="mod">
          <ac:chgData name="Eike, Michell L." userId="835521cf-4bf5-41b6-b3d8-e14ae4606327" providerId="ADAL" clId="{E2B088EB-2600-4454-9D10-79C1CABF4A00}" dt="2026-02-25T17:54:20.777" v="6213" actId="1035"/>
          <ac:spMkLst>
            <pc:docMk/>
            <pc:sldMk cId="464373791" sldId="313"/>
            <ac:spMk id="9" creationId="{4C3FF470-C4CA-EDD2-E1A8-2880896BE2FD}"/>
          </ac:spMkLst>
        </pc:spChg>
        <pc:spChg chg="mod">
          <ac:chgData name="Eike, Michell L." userId="835521cf-4bf5-41b6-b3d8-e14ae4606327" providerId="ADAL" clId="{E2B088EB-2600-4454-9D10-79C1CABF4A00}" dt="2026-02-25T17:54:04.417" v="6202" actId="167"/>
          <ac:spMkLst>
            <pc:docMk/>
            <pc:sldMk cId="464373791" sldId="313"/>
            <ac:spMk id="25602" creationId="{80209A52-321D-3C72-7D28-371139740B8C}"/>
          </ac:spMkLst>
        </pc:spChg>
        <pc:graphicFrameChg chg="add mod ord">
          <ac:chgData name="Eike, Michell L." userId="835521cf-4bf5-41b6-b3d8-e14ae4606327" providerId="ADAL" clId="{E2B088EB-2600-4454-9D10-79C1CABF4A00}" dt="2026-02-25T17:54:01.068" v="6201" actId="167"/>
          <ac:graphicFrameMkLst>
            <pc:docMk/>
            <pc:sldMk cId="464373791" sldId="313"/>
            <ac:graphicFrameMk id="3" creationId="{A2E4C3B6-BD49-F890-B326-F68611025DDB}"/>
          </ac:graphicFrameMkLst>
        </pc:graphicFrameChg>
      </pc:sldChg>
      <pc:sldChg chg="delSp modSp add mod">
        <pc:chgData name="Eike, Michell L." userId="835521cf-4bf5-41b6-b3d8-e14ae4606327" providerId="ADAL" clId="{E2B088EB-2600-4454-9D10-79C1CABF4A00}" dt="2026-03-06T15:10:34.369" v="6507" actId="255"/>
        <pc:sldMkLst>
          <pc:docMk/>
          <pc:sldMk cId="3791428424" sldId="314"/>
        </pc:sldMkLst>
        <pc:spChg chg="mod">
          <ac:chgData name="Eike, Michell L." userId="835521cf-4bf5-41b6-b3d8-e14ae4606327" providerId="ADAL" clId="{E2B088EB-2600-4454-9D10-79C1CABF4A00}" dt="2026-03-06T15:08:16.835" v="6464"/>
          <ac:spMkLst>
            <pc:docMk/>
            <pc:sldMk cId="3791428424" sldId="314"/>
            <ac:spMk id="2" creationId="{EC67CA83-97AD-6371-E202-8689B1B2A38C}"/>
          </ac:spMkLst>
        </pc:spChg>
        <pc:graphicFrameChg chg="mod modGraphic">
          <ac:chgData name="Eike, Michell L." userId="835521cf-4bf5-41b6-b3d8-e14ae4606327" providerId="ADAL" clId="{E2B088EB-2600-4454-9D10-79C1CABF4A00}" dt="2026-03-06T15:10:34.369" v="6507" actId="255"/>
          <ac:graphicFrameMkLst>
            <pc:docMk/>
            <pc:sldMk cId="3791428424" sldId="314"/>
            <ac:graphicFrameMk id="18" creationId="{E908E077-2446-CF1A-C3A7-63CFD710E2E6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Google Shape;3;n">
            <a:extLst>
              <a:ext uri="{FF2B5EF4-FFF2-40B4-BE49-F238E27FC236}">
                <a16:creationId xmlns:a16="http://schemas.microsoft.com/office/drawing/2014/main" id="{8624FC82-B5A2-5FA3-CBF3-BCBFA34F9D9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Google Shape;4;n">
            <a:extLst>
              <a:ext uri="{FF2B5EF4-FFF2-40B4-BE49-F238E27FC236}">
                <a16:creationId xmlns:a16="http://schemas.microsoft.com/office/drawing/2014/main" id="{8976970C-9707-70A8-F003-735290520F1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L="457200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1pPr>
    <a:lvl2pPr marL="914400" lvl="1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2pPr>
    <a:lvl3pPr marL="1371600" lvl="2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3pPr>
    <a:lvl4pPr marL="1828800" lvl="3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4pPr>
    <a:lvl5pPr marL="2286000" lvl="4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5" TargetMode="External"/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5" TargetMode="External"/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6ilD555O_RE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youtube.com/watch?v=HcEEAnwOt2c" TargetMode="Externa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youtube.com/watch?v=HcEEAnwOt2c" TargetMode="Externa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youtube.com/watch?v=HcEEAnwOt2c" TargetMode="Externa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youtube.com/watch?v=HcEEAnwOt2c" TargetMode="Externa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5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5" TargetMode="External"/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Google Shape;38;p:notes">
            <a:extLst>
              <a:ext uri="{FF2B5EF4-FFF2-40B4-BE49-F238E27FC236}">
                <a16:creationId xmlns:a16="http://schemas.microsoft.com/office/drawing/2014/main" id="{9366B4A2-DBA3-CFE8-53CE-BFEE9562E40A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21506" name="Google Shape;39;p:notes">
            <a:extLst>
              <a:ext uri="{FF2B5EF4-FFF2-40B4-BE49-F238E27FC236}">
                <a16:creationId xmlns:a16="http://schemas.microsoft.com/office/drawing/2014/main" id="{3F2534ED-FEAD-412D-0543-27B7B303B0D9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SzPts val="1100"/>
            </a:pPr>
            <a:endParaRPr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09F52B-4067-CDD0-625F-81376A64C0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BC91F19-667A-CD48-97B0-5B5846A2BA4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F89A59E-A04E-4016-A1A4-E6A5F00DC9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My favorite mistake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15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37446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AC6B09-B1BC-4032-CAA7-9312838508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C6868B6-EA85-68A7-50AE-4FA75EF1CD8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1C5D92E-D69A-F8B6-CDD7-7FFE93D4818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My favorite mistake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15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73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2021, September 21). </a:t>
            </a:r>
            <a:r>
              <a:rPr lang="en-US" sz="1400" b="0" i="1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 1 minute timer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 [Video]. YouTube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www.youtube.com/watch?v=6ilD555O_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1307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Pass the problem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0350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15C420-CF04-46EF-0206-F4B6FDE1A3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183EE38-10E7-E6C2-80C2-8C2E6790267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A7AFFFD-0090-0299-F231-9E75277405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Pass the problem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51</a:t>
            </a:r>
            <a:endParaRPr lang="en-US" sz="1400" b="0" i="0" u="sng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2021, September 21). </a:t>
            </a:r>
            <a:r>
              <a:rPr lang="en-US" sz="1400" b="0" i="1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 2 minute timer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 [Video]. YouTube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4"/>
              </a:rPr>
              <a:t>https://www.youtube.com/watch?v=HcEEAnwOt2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0741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82E374-ACAF-72E8-17FA-4AF91E2002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9E92406-2750-F491-A9C9-64BA4360862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DD48A55-69E8-9C8E-B14F-D6A969C61A9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Pass the problem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51</a:t>
            </a:r>
            <a:endParaRPr lang="en-US" sz="1400" b="0" i="0" u="sng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2021, September 21). </a:t>
            </a:r>
            <a:r>
              <a:rPr lang="en-US" sz="1400" b="0" i="1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 2 minute timer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 [Video]. YouTube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4"/>
              </a:rPr>
              <a:t>https://www.youtube.com/watch?v=HcEEAnwOt2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1251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AD418B-E12C-954F-E189-8267CADE64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315F7C1-F07C-AED2-F159-5D1B331D925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186497E-C67B-E5EB-29CA-1A0399F4853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Pass the problem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51</a:t>
            </a:r>
            <a:endParaRPr lang="en-US" sz="1400" b="0" i="0" u="sng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2021, September 21). </a:t>
            </a:r>
            <a:r>
              <a:rPr lang="en-US" sz="1400" b="0" i="1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 2 minute timer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 [Video]. YouTube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4"/>
              </a:rPr>
              <a:t>https://www.youtube.com/watch?v=HcEEAnwOt2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929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60C047-D3A0-99C9-615C-9D44071CF4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82871F1-5A9A-675B-3071-9C39E236E94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51CAFFD-4E48-80AF-731B-34F3426F18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Pass the problem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51</a:t>
            </a:r>
            <a:endParaRPr lang="en-US" sz="1400" b="0" i="0" u="sng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2021, September 21). </a:t>
            </a:r>
            <a:r>
              <a:rPr lang="en-US" sz="1400" b="0" i="1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 2 minute timer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 [Video]. YouTube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4"/>
              </a:rPr>
              <a:t>https://www.youtube.com/watch?v=HcEEAnwOt2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27120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My favorite mistake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15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38714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My favorite mistake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15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71905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10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4B20552E-7342-E84A-F371-1971A3F6C44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32;p8"/>
          <p:cNvSpPr txBox="1">
            <a:spLocks noGrp="1"/>
          </p:cNvSpPr>
          <p:nvPr>
            <p:ph type="title"/>
          </p:nvPr>
        </p:nvSpPr>
        <p:spPr>
          <a:xfrm>
            <a:off x="754050" y="4329575"/>
            <a:ext cx="7635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lIns="91425" tIns="91425" rIns="91425" bIns="91425" anchor="t">
            <a:normAutofit/>
          </a:bodyPr>
          <a:lstStyle>
            <a:lvl1pPr lvl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1800"/>
              <a:buFont typeface="Calibri"/>
              <a:buNone/>
              <a:defRPr sz="1800">
                <a:solidFill>
                  <a:srgbClr val="27578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69048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D6EEF45-89C6-035A-7767-7ED289963CD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937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C972B790-E0EA-1D94-2E39-E91EBF32EFA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8245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Quot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3;p3" title="k20center-logo-variations_K20 Bug - White.png">
            <a:extLst>
              <a:ext uri="{FF2B5EF4-FFF2-40B4-BE49-F238E27FC236}">
                <a16:creationId xmlns:a16="http://schemas.microsoft.com/office/drawing/2014/main" id="{A98AC9D7-ABC9-ABD1-C36A-7174189F79D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2718689"/>
            <a:ext cx="7886700" cy="11255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6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29586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120B5383-12EC-4263-1497-9698C0CF58F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95F1D04-4812-04B5-3299-BCB12F584B19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0201FEDF-1B17-4939-DD49-DF358C79259B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211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Red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86F1E247-B682-7CCA-0967-E63908DD64C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92F45D-B2D5-2BE4-2F75-6C684136B567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80D6DD3C-71EE-3C73-DDA5-5CEF6C3263A1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306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AF74F841-FC3F-3B0B-3269-2B1C811007C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1586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" type="title">
  <p:cSld name="Cov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337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245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With Cover Imag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9666" y="559689"/>
            <a:ext cx="4940921" cy="213995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3569073" y="2807732"/>
            <a:ext cx="4939927" cy="139700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446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ssential Question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5D844917-401A-C607-900F-8340B4453A3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757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2190A501-5ACD-F178-69EF-6D3C6116E86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931420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7A36BC56-4BFB-F2FB-2704-1CEB5D4A557E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49" y="1370013"/>
            <a:ext cx="7886699" cy="3262312"/>
          </a:xfrm>
          <a:prstGeom prst="rect">
            <a:avLst/>
          </a:prstGeom>
        </p:spPr>
        <p:txBody>
          <a:bodyPr/>
          <a:lstStyle>
            <a:lvl1pPr marL="228600" indent="-22860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22860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22860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64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D51A9934-4731-CF7D-01F8-8F8BC4047EED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130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t - 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29;p7" title="k20center-logo-variations_K20 - Bug Color.png">
            <a:extLst>
              <a:ext uri="{FF2B5EF4-FFF2-40B4-BE49-F238E27FC236}">
                <a16:creationId xmlns:a16="http://schemas.microsoft.com/office/drawing/2014/main" id="{CC1A804E-1971-8E34-9464-0A90A0072EB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  <a:prstGeom prst="rect">
            <a:avLst/>
          </a:prstGeom>
        </p:spPr>
        <p:txBody>
          <a:bodyPr/>
          <a:lstStyle>
            <a:lvl1pPr marL="228600" indent="-32004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32004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32004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0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structional Strateg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5D168AF4-32E4-74C0-4A18-039BCF6D6B8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850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92A09B7-DA10-1158-CAB4-8798C3E2F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7CF834B-CD39-B870-A33D-BB16E7C46C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 </a:t>
            </a:r>
          </a:p>
          <a:p>
            <a:pPr lvl="1"/>
            <a:r>
              <a:rPr lang="en-US" altLang="en-US" dirty="0"/>
              <a:t>Second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15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457200" indent="-393192" algn="l" rtl="0" eaLnBrk="1" fontAlgn="base" hangingPunct="1">
        <a:spcBef>
          <a:spcPts val="520"/>
        </a:spcBef>
        <a:spcAft>
          <a:spcPct val="0"/>
        </a:spcAft>
        <a:buClr>
          <a:srgbClr val="971D20"/>
        </a:buClr>
        <a:buSzPct val="100000"/>
        <a:buFont typeface="System Font Regular"/>
        <a:buChar char="●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eaLnBrk="1" fontAlgn="base" hangingPunct="1">
        <a:spcBef>
          <a:spcPts val="340"/>
        </a:spcBef>
        <a:spcAft>
          <a:spcPct val="0"/>
        </a:spcAft>
        <a:buClr>
          <a:srgbClr val="E8BF3C"/>
        </a:buClr>
        <a:buFont typeface="Wingdings" pitchFamily="2" charset="2"/>
        <a:buChar char="§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20040" algn="l" rtl="0" eaLnBrk="1" fontAlgn="base" hangingPunct="1">
        <a:lnSpc>
          <a:spcPct val="90000"/>
        </a:lnSpc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eaLnBrk="1" fontAlgn="base" hangingPunct="1">
        <a:lnSpc>
          <a:spcPct val="90000"/>
        </a:lnSpc>
        <a:spcBef>
          <a:spcPts val="270"/>
        </a:spcBef>
        <a:spcAft>
          <a:spcPct val="0"/>
        </a:spcAft>
        <a:buClr>
          <a:schemeClr val="accent1"/>
        </a:buClr>
        <a:buSzPct val="80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DBC93EE6-7CCD-518F-84C9-A4397115C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4DDC3D1B-4E0E-1D9F-CB2D-3C12C3643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6C23A54-FCC8-0F9D-1665-130E35DC754A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228600" indent="-393192" algn="l" rtl="0" fontAlgn="base">
        <a:spcBef>
          <a:spcPts val="520"/>
        </a:spcBef>
        <a:spcAft>
          <a:spcPct val="0"/>
        </a:spcAft>
        <a:buClr>
          <a:srgbClr val="971D20"/>
        </a:buClr>
        <a:buFont typeface="Aptos Display" panose="020B0004020202020204" pitchFamily="34" charset="0"/>
        <a:buAutoNum type="arabi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fontAlgn="base">
        <a:spcBef>
          <a:spcPts val="400"/>
        </a:spcBef>
        <a:spcAft>
          <a:spcPct val="0"/>
        </a:spcAft>
        <a:buClr>
          <a:schemeClr val="accent1"/>
        </a:buClr>
        <a:buFont typeface="Aptos Display" panose="020B0004020202020204" pitchFamily="34" charset="0"/>
        <a:buAutoNum type="alpha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fontAlgn="base">
        <a:spcBef>
          <a:spcPts val="340"/>
        </a:spcBef>
        <a:spcAft>
          <a:spcPct val="0"/>
        </a:spcAft>
        <a:buClr>
          <a:srgbClr val="E8BF3C"/>
        </a:buClr>
        <a:buFont typeface="Aptos Display" panose="020B0004020202020204" pitchFamily="34" charset="0"/>
        <a:buAutoNum type="roman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19088" algn="l" rtl="0" fontAlgn="base"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fontAlgn="base">
        <a:spcBef>
          <a:spcPts val="270"/>
        </a:spcBef>
        <a:spcAft>
          <a:spcPct val="0"/>
        </a:spcAft>
        <a:buClr>
          <a:schemeClr val="accent1"/>
        </a:buClr>
        <a:buSzPct val="75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HcEEAnwOt2c?feature=oembed" TargetMode="External"/><Relationship Id="rId6" Type="http://schemas.openxmlformats.org/officeDocument/2006/relationships/hyperlink" Target="https://www.youtube.com/watch?v=HcEEAnwOt2c" TargetMode="Externa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HcEEAnwOt2c?feature=oembed" TargetMode="External"/><Relationship Id="rId6" Type="http://schemas.openxmlformats.org/officeDocument/2006/relationships/hyperlink" Target="https://www.youtube.com/watch?v=HcEEAnwOt2c" TargetMode="Externa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HcEEAnwOt2c?feature=oembed" TargetMode="External"/><Relationship Id="rId6" Type="http://schemas.openxmlformats.org/officeDocument/2006/relationships/hyperlink" Target="https://www.youtube.com/watch?v=HcEEAnwOt2c" TargetMode="Externa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HcEEAnwOt2c?feature=oembed" TargetMode="External"/><Relationship Id="rId6" Type="http://schemas.openxmlformats.org/officeDocument/2006/relationships/hyperlink" Target="https://www.youtube.com/watch?v=HcEEAnwOt2c" TargetMode="Externa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6ilD555O_RE?feature=oembed" TargetMode="External"/><Relationship Id="rId5" Type="http://schemas.openxmlformats.org/officeDocument/2006/relationships/hyperlink" Target="https://www.youtube.com/watch?v=6ilD555O_RE" TargetMode="External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sv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690655-63AA-CBC8-13B6-646E4D3E13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849BB4-A2A1-6F57-EE60-62D921E05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loring Inequality Rule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&gt; 4</a:t>
            </a:r>
            <a:endParaRPr lang="en-US" dirty="0"/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BD66ADD5-4AF8-5CAF-A3AB-43E102E26D6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dirty="0"/>
              <a:t>What happens when we perform operations to each side of an inequality?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C86BC30-395B-C7FC-5AF7-DEC17AB0CE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4442475"/>
              </p:ext>
            </p:extLst>
          </p:nvPr>
        </p:nvGraphicFramePr>
        <p:xfrm>
          <a:off x="457200" y="2239889"/>
          <a:ext cx="8229599" cy="1770952"/>
        </p:xfrm>
        <a:graphic>
          <a:graphicData uri="http://schemas.openxmlformats.org/drawingml/2006/table">
            <a:tbl>
              <a:tblPr firstRow="1">
                <a:tableStyleId>{5DA37D80-6434-44D0-A028-1B22A696006F}</a:tableStyleId>
              </a:tblPr>
              <a:tblGrid>
                <a:gridCol w="1288392">
                  <a:extLst>
                    <a:ext uri="{9D8B030D-6E8A-4147-A177-3AD203B41FA5}">
                      <a16:colId xmlns:a16="http://schemas.microsoft.com/office/drawing/2014/main" val="4100300048"/>
                    </a:ext>
                  </a:extLst>
                </a:gridCol>
                <a:gridCol w="1002728">
                  <a:extLst>
                    <a:ext uri="{9D8B030D-6E8A-4147-A177-3AD203B41FA5}">
                      <a16:colId xmlns:a16="http://schemas.microsoft.com/office/drawing/2014/main" val="2805172461"/>
                    </a:ext>
                  </a:extLst>
                </a:gridCol>
                <a:gridCol w="1284087">
                  <a:extLst>
                    <a:ext uri="{9D8B030D-6E8A-4147-A177-3AD203B41FA5}">
                      <a16:colId xmlns:a16="http://schemas.microsoft.com/office/drawing/2014/main" val="2429002794"/>
                    </a:ext>
                  </a:extLst>
                </a:gridCol>
                <a:gridCol w="1179350">
                  <a:extLst>
                    <a:ext uri="{9D8B030D-6E8A-4147-A177-3AD203B41FA5}">
                      <a16:colId xmlns:a16="http://schemas.microsoft.com/office/drawing/2014/main" val="19830300"/>
                    </a:ext>
                  </a:extLst>
                </a:gridCol>
                <a:gridCol w="1284323">
                  <a:extLst>
                    <a:ext uri="{9D8B030D-6E8A-4147-A177-3AD203B41FA5}">
                      <a16:colId xmlns:a16="http://schemas.microsoft.com/office/drawing/2014/main" val="3083934582"/>
                    </a:ext>
                  </a:extLst>
                </a:gridCol>
                <a:gridCol w="2190719">
                  <a:extLst>
                    <a:ext uri="{9D8B030D-6E8A-4147-A177-3AD203B41FA5}">
                      <a16:colId xmlns:a16="http://schemas.microsoft.com/office/drawing/2014/main" val="1805164551"/>
                    </a:ext>
                  </a:extLst>
                </a:gridCol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 &gt; 4</a:t>
                      </a:r>
                      <a:endParaRPr lang="en-US" sz="20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28578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19259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Operation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Left</a:t>
                      </a:r>
                      <a:br>
                        <a:rPr lang="en-US" sz="2000" b="1" kern="100" dirty="0">
                          <a:effectLst/>
                        </a:rPr>
                      </a:br>
                      <a:r>
                        <a:rPr lang="en-US" sz="2000" b="1" kern="100" dirty="0">
                          <a:effectLst/>
                        </a:rPr>
                        <a:t>Side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Inequality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Right</a:t>
                      </a:r>
                      <a:br>
                        <a:rPr lang="en-US" sz="2000" b="1" kern="100" dirty="0">
                          <a:effectLst/>
                        </a:rPr>
                      </a:br>
                      <a:r>
                        <a:rPr lang="en-US" sz="2000" b="1" kern="100" dirty="0">
                          <a:effectLst/>
                        </a:rPr>
                        <a:t>Side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>
                          <a:effectLst/>
                        </a:rPr>
                        <a:t>True or False?</a:t>
                      </a:r>
                      <a:endParaRPr lang="en-US" sz="2000" b="1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If false, what would make it true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35133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 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 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 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5666868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178CBEA-F82C-E0BF-8B5A-95160134C341}"/>
              </a:ext>
            </a:extLst>
          </p:cNvPr>
          <p:cNvSpPr/>
          <p:nvPr/>
        </p:nvSpPr>
        <p:spPr>
          <a:xfrm>
            <a:off x="837393" y="4142635"/>
            <a:ext cx="1075416" cy="552148"/>
          </a:xfrm>
          <a:prstGeom prst="roundRect">
            <a:avLst/>
          </a:prstGeom>
          <a:solidFill>
            <a:srgbClr val="FDFAF1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D963FED-45F9-5B56-17FE-694F9F472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695" y="4225024"/>
            <a:ext cx="1075416" cy="438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Font typeface="System Font Regular"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altLang="en-US" sz="20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4</a:t>
            </a:r>
          </a:p>
        </p:txBody>
      </p:sp>
      <p:sp>
        <p:nvSpPr>
          <p:cNvPr id="11" name="Arrow: Bent 10">
            <a:extLst>
              <a:ext uri="{FF2B5EF4-FFF2-40B4-BE49-F238E27FC236}">
                <a16:creationId xmlns:a16="http://schemas.microsoft.com/office/drawing/2014/main" id="{924BE4C8-6B86-40BE-AF2D-A7C7C505A705}"/>
              </a:ext>
            </a:extLst>
          </p:cNvPr>
          <p:cNvSpPr/>
          <p:nvPr/>
        </p:nvSpPr>
        <p:spPr>
          <a:xfrm rot="5400000" flipH="1">
            <a:off x="1921983" y="4022196"/>
            <a:ext cx="417847" cy="436197"/>
          </a:xfrm>
          <a:prstGeom prst="bentArrow">
            <a:avLst>
              <a:gd name="adj1" fmla="val 7928"/>
              <a:gd name="adj2" fmla="val 16861"/>
              <a:gd name="adj3" fmla="val 25000"/>
              <a:gd name="adj4" fmla="val 43750"/>
            </a:avLst>
          </a:prstGeom>
          <a:solidFill>
            <a:schemeClr val="accent4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dk1"/>
              </a:solidFill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E6D8157-E6ED-2A09-550E-9D38EC3CD702}"/>
              </a:ext>
            </a:extLst>
          </p:cNvPr>
          <p:cNvGrpSpPr/>
          <p:nvPr/>
        </p:nvGrpSpPr>
        <p:grpSpPr>
          <a:xfrm flipH="1">
            <a:off x="4489405" y="4034810"/>
            <a:ext cx="1511612" cy="663412"/>
            <a:chOff x="3196967" y="4031371"/>
            <a:chExt cx="1511612" cy="663412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14F55206-1A23-3805-7117-9B62E4D1CF11}"/>
                </a:ext>
              </a:extLst>
            </p:cNvPr>
            <p:cNvSpPr/>
            <p:nvPr/>
          </p:nvSpPr>
          <p:spPr>
            <a:xfrm>
              <a:off x="3196967" y="4142635"/>
              <a:ext cx="1075416" cy="552148"/>
            </a:xfrm>
            <a:prstGeom prst="roundRect">
              <a:avLst/>
            </a:prstGeom>
            <a:solidFill>
              <a:srgbClr val="FDFAF1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row: Bent 13">
              <a:extLst>
                <a:ext uri="{FF2B5EF4-FFF2-40B4-BE49-F238E27FC236}">
                  <a16:creationId xmlns:a16="http://schemas.microsoft.com/office/drawing/2014/main" id="{B5B99CD3-2B44-A9A3-CCEE-B0E9B557A987}"/>
                </a:ext>
              </a:extLst>
            </p:cNvPr>
            <p:cNvSpPr/>
            <p:nvPr/>
          </p:nvSpPr>
          <p:spPr>
            <a:xfrm rot="5400000" flipH="1">
              <a:off x="4281557" y="4022196"/>
              <a:ext cx="417847" cy="436197"/>
            </a:xfrm>
            <a:prstGeom prst="bentArrow">
              <a:avLst>
                <a:gd name="adj1" fmla="val 7928"/>
                <a:gd name="adj2" fmla="val 16861"/>
                <a:gd name="adj3" fmla="val 25000"/>
                <a:gd name="adj4" fmla="val 43750"/>
              </a:avLst>
            </a:prstGeom>
            <a:solidFill>
              <a:schemeClr val="accent4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BB901362-36FE-1FD5-E764-AD20898B9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469" y="4209410"/>
            <a:ext cx="1075416" cy="438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Font typeface="System Font Regular"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000" b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4</a:t>
            </a:r>
          </a:p>
        </p:txBody>
      </p:sp>
    </p:spTree>
    <p:extLst>
      <p:ext uri="{BB962C8B-B14F-4D97-AF65-F5344CB8AC3E}">
        <p14:creationId xmlns:p14="http://schemas.microsoft.com/office/powerpoint/2010/main" val="29637386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8C5CD1-93E6-3294-2A49-3DB8C87152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47FBC-E981-676E-DA47-B3ABD0BB0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loring Inequality Rule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&gt; 4</a:t>
            </a:r>
            <a:endParaRPr lang="en-US" dirty="0"/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FA42C964-73DA-1774-CD95-38E30A75D7D8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Work in your group to complete the table to see if there is a pattern.</a:t>
            </a:r>
          </a:p>
          <a:p>
            <a:pPr lvl="1"/>
            <a:r>
              <a:rPr lang="en-US" altLang="en-US" sz="2400" dirty="0"/>
              <a:t>If we add 4 to both sides, is the inequality still true?</a:t>
            </a:r>
          </a:p>
          <a:p>
            <a:pPr lvl="1"/>
            <a:r>
              <a:rPr lang="en-US" altLang="en-US" sz="2400" dirty="0"/>
              <a:t>What if we multiply both sides by –4, is it still true?</a:t>
            </a:r>
          </a:p>
          <a:p>
            <a:pPr lvl="2"/>
            <a:r>
              <a:rPr lang="en-US" altLang="en-US" sz="2200" dirty="0"/>
              <a:t>If the inequality is not true, what change could you apply to make it true?</a:t>
            </a:r>
          </a:p>
          <a:p>
            <a:pPr lvl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647723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9D632BC6-F771-6F65-86DE-586D77D253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9BB70C8-DB24-1C01-682D-68B1F347AE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1251043"/>
              </p:ext>
            </p:extLst>
          </p:nvPr>
        </p:nvGraphicFramePr>
        <p:xfrm>
          <a:off x="457201" y="1287643"/>
          <a:ext cx="8229599" cy="3286636"/>
        </p:xfrm>
        <a:graphic>
          <a:graphicData uri="http://schemas.openxmlformats.org/drawingml/2006/table">
            <a:tbl>
              <a:tblPr firstRow="1">
                <a:tableStyleId>{5DA37D80-6434-44D0-A028-1B22A696006F}</a:tableStyleId>
              </a:tblPr>
              <a:tblGrid>
                <a:gridCol w="1288392">
                  <a:extLst>
                    <a:ext uri="{9D8B030D-6E8A-4147-A177-3AD203B41FA5}">
                      <a16:colId xmlns:a16="http://schemas.microsoft.com/office/drawing/2014/main" val="4100300048"/>
                    </a:ext>
                  </a:extLst>
                </a:gridCol>
                <a:gridCol w="1002728">
                  <a:extLst>
                    <a:ext uri="{9D8B030D-6E8A-4147-A177-3AD203B41FA5}">
                      <a16:colId xmlns:a16="http://schemas.microsoft.com/office/drawing/2014/main" val="2805172461"/>
                    </a:ext>
                  </a:extLst>
                </a:gridCol>
                <a:gridCol w="1284087">
                  <a:extLst>
                    <a:ext uri="{9D8B030D-6E8A-4147-A177-3AD203B41FA5}">
                      <a16:colId xmlns:a16="http://schemas.microsoft.com/office/drawing/2014/main" val="2429002794"/>
                    </a:ext>
                  </a:extLst>
                </a:gridCol>
                <a:gridCol w="1179350">
                  <a:extLst>
                    <a:ext uri="{9D8B030D-6E8A-4147-A177-3AD203B41FA5}">
                      <a16:colId xmlns:a16="http://schemas.microsoft.com/office/drawing/2014/main" val="19830300"/>
                    </a:ext>
                  </a:extLst>
                </a:gridCol>
                <a:gridCol w="1284323">
                  <a:extLst>
                    <a:ext uri="{9D8B030D-6E8A-4147-A177-3AD203B41FA5}">
                      <a16:colId xmlns:a16="http://schemas.microsoft.com/office/drawing/2014/main" val="3083934582"/>
                    </a:ext>
                  </a:extLst>
                </a:gridCol>
                <a:gridCol w="2190719">
                  <a:extLst>
                    <a:ext uri="{9D8B030D-6E8A-4147-A177-3AD203B41FA5}">
                      <a16:colId xmlns:a16="http://schemas.microsoft.com/office/drawing/2014/main" val="18051645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Operation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Left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Inequality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Right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T or F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Change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35133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566686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2586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1545432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 –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23212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÷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8038662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÷ –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7993513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9CBF90F9-B597-EF18-FB28-A84F6304B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loring Inequality Rule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&gt; 4</a:t>
            </a:r>
          </a:p>
        </p:txBody>
      </p:sp>
    </p:spTree>
    <p:extLst>
      <p:ext uri="{BB962C8B-B14F-4D97-AF65-F5344CB8AC3E}">
        <p14:creationId xmlns:p14="http://schemas.microsoft.com/office/powerpoint/2010/main" val="9888049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C85EDAD0-F19F-705B-06D9-0C55841457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C685FFB-568D-CB36-A95D-A3D5CDD479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7557283"/>
              </p:ext>
            </p:extLst>
          </p:nvPr>
        </p:nvGraphicFramePr>
        <p:xfrm>
          <a:off x="457201" y="1287643"/>
          <a:ext cx="8229599" cy="3286636"/>
        </p:xfrm>
        <a:graphic>
          <a:graphicData uri="http://schemas.openxmlformats.org/drawingml/2006/table">
            <a:tbl>
              <a:tblPr firstRow="1">
                <a:tableStyleId>{5DA37D80-6434-44D0-A028-1B22A696006F}</a:tableStyleId>
              </a:tblPr>
              <a:tblGrid>
                <a:gridCol w="1288392">
                  <a:extLst>
                    <a:ext uri="{9D8B030D-6E8A-4147-A177-3AD203B41FA5}">
                      <a16:colId xmlns:a16="http://schemas.microsoft.com/office/drawing/2014/main" val="4100300048"/>
                    </a:ext>
                  </a:extLst>
                </a:gridCol>
                <a:gridCol w="1002728">
                  <a:extLst>
                    <a:ext uri="{9D8B030D-6E8A-4147-A177-3AD203B41FA5}">
                      <a16:colId xmlns:a16="http://schemas.microsoft.com/office/drawing/2014/main" val="2805172461"/>
                    </a:ext>
                  </a:extLst>
                </a:gridCol>
                <a:gridCol w="1284087">
                  <a:extLst>
                    <a:ext uri="{9D8B030D-6E8A-4147-A177-3AD203B41FA5}">
                      <a16:colId xmlns:a16="http://schemas.microsoft.com/office/drawing/2014/main" val="2429002794"/>
                    </a:ext>
                  </a:extLst>
                </a:gridCol>
                <a:gridCol w="1179350">
                  <a:extLst>
                    <a:ext uri="{9D8B030D-6E8A-4147-A177-3AD203B41FA5}">
                      <a16:colId xmlns:a16="http://schemas.microsoft.com/office/drawing/2014/main" val="19830300"/>
                    </a:ext>
                  </a:extLst>
                </a:gridCol>
                <a:gridCol w="1284323">
                  <a:extLst>
                    <a:ext uri="{9D8B030D-6E8A-4147-A177-3AD203B41FA5}">
                      <a16:colId xmlns:a16="http://schemas.microsoft.com/office/drawing/2014/main" val="3083934582"/>
                    </a:ext>
                  </a:extLst>
                </a:gridCol>
                <a:gridCol w="2190719">
                  <a:extLst>
                    <a:ext uri="{9D8B030D-6E8A-4147-A177-3AD203B41FA5}">
                      <a16:colId xmlns:a16="http://schemas.microsoft.com/office/drawing/2014/main" val="18051645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Operation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Left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Inequality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Right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T or F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Change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35133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 </a:t>
                      </a: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 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566686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2586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1545432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 –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23212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÷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8038662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÷ –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7993513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A7C19F5B-C221-B420-40E0-E43DEE91B3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loring Inequality Rule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&gt; 4</a:t>
            </a:r>
          </a:p>
        </p:txBody>
      </p:sp>
    </p:spTree>
    <p:extLst>
      <p:ext uri="{BB962C8B-B14F-4D97-AF65-F5344CB8AC3E}">
        <p14:creationId xmlns:p14="http://schemas.microsoft.com/office/powerpoint/2010/main" val="13662659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F24DB01F-DA96-7E2D-6A3B-ECAAA319F1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63578DED-C661-DBA1-BD50-AED694C9A2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1573098"/>
              </p:ext>
            </p:extLst>
          </p:nvPr>
        </p:nvGraphicFramePr>
        <p:xfrm>
          <a:off x="457201" y="1287643"/>
          <a:ext cx="8229599" cy="3286636"/>
        </p:xfrm>
        <a:graphic>
          <a:graphicData uri="http://schemas.openxmlformats.org/drawingml/2006/table">
            <a:tbl>
              <a:tblPr firstRow="1">
                <a:tableStyleId>{5DA37D80-6434-44D0-A028-1B22A696006F}</a:tableStyleId>
              </a:tblPr>
              <a:tblGrid>
                <a:gridCol w="1288392">
                  <a:extLst>
                    <a:ext uri="{9D8B030D-6E8A-4147-A177-3AD203B41FA5}">
                      <a16:colId xmlns:a16="http://schemas.microsoft.com/office/drawing/2014/main" val="4100300048"/>
                    </a:ext>
                  </a:extLst>
                </a:gridCol>
                <a:gridCol w="1002728">
                  <a:extLst>
                    <a:ext uri="{9D8B030D-6E8A-4147-A177-3AD203B41FA5}">
                      <a16:colId xmlns:a16="http://schemas.microsoft.com/office/drawing/2014/main" val="2805172461"/>
                    </a:ext>
                  </a:extLst>
                </a:gridCol>
                <a:gridCol w="1284087">
                  <a:extLst>
                    <a:ext uri="{9D8B030D-6E8A-4147-A177-3AD203B41FA5}">
                      <a16:colId xmlns:a16="http://schemas.microsoft.com/office/drawing/2014/main" val="2429002794"/>
                    </a:ext>
                  </a:extLst>
                </a:gridCol>
                <a:gridCol w="1179350">
                  <a:extLst>
                    <a:ext uri="{9D8B030D-6E8A-4147-A177-3AD203B41FA5}">
                      <a16:colId xmlns:a16="http://schemas.microsoft.com/office/drawing/2014/main" val="19830300"/>
                    </a:ext>
                  </a:extLst>
                </a:gridCol>
                <a:gridCol w="1284323">
                  <a:extLst>
                    <a:ext uri="{9D8B030D-6E8A-4147-A177-3AD203B41FA5}">
                      <a16:colId xmlns:a16="http://schemas.microsoft.com/office/drawing/2014/main" val="3083934582"/>
                    </a:ext>
                  </a:extLst>
                </a:gridCol>
                <a:gridCol w="2190719">
                  <a:extLst>
                    <a:ext uri="{9D8B030D-6E8A-4147-A177-3AD203B41FA5}">
                      <a16:colId xmlns:a16="http://schemas.microsoft.com/office/drawing/2014/main" val="18051645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Operation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Left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Inequality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Right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T or F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Change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35133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 </a:t>
                      </a: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 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566686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2586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1545432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 –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23212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÷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8038662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÷ –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7993513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35D04782-FDAF-D33B-516F-D9C9FC6DD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loring Inequality Rule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&gt; 4</a:t>
            </a:r>
          </a:p>
        </p:txBody>
      </p:sp>
    </p:spTree>
    <p:extLst>
      <p:ext uri="{BB962C8B-B14F-4D97-AF65-F5344CB8AC3E}">
        <p14:creationId xmlns:p14="http://schemas.microsoft.com/office/powerpoint/2010/main" val="38268731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BBEF9C3B-FA56-75C0-8636-F46D633C67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636813B-7DC6-CC54-0E0B-336D974CEA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1087410"/>
              </p:ext>
            </p:extLst>
          </p:nvPr>
        </p:nvGraphicFramePr>
        <p:xfrm>
          <a:off x="457201" y="1287643"/>
          <a:ext cx="8229599" cy="3286636"/>
        </p:xfrm>
        <a:graphic>
          <a:graphicData uri="http://schemas.openxmlformats.org/drawingml/2006/table">
            <a:tbl>
              <a:tblPr firstRow="1">
                <a:tableStyleId>{5DA37D80-6434-44D0-A028-1B22A696006F}</a:tableStyleId>
              </a:tblPr>
              <a:tblGrid>
                <a:gridCol w="1288392">
                  <a:extLst>
                    <a:ext uri="{9D8B030D-6E8A-4147-A177-3AD203B41FA5}">
                      <a16:colId xmlns:a16="http://schemas.microsoft.com/office/drawing/2014/main" val="4100300048"/>
                    </a:ext>
                  </a:extLst>
                </a:gridCol>
                <a:gridCol w="1002728">
                  <a:extLst>
                    <a:ext uri="{9D8B030D-6E8A-4147-A177-3AD203B41FA5}">
                      <a16:colId xmlns:a16="http://schemas.microsoft.com/office/drawing/2014/main" val="2805172461"/>
                    </a:ext>
                  </a:extLst>
                </a:gridCol>
                <a:gridCol w="1284087">
                  <a:extLst>
                    <a:ext uri="{9D8B030D-6E8A-4147-A177-3AD203B41FA5}">
                      <a16:colId xmlns:a16="http://schemas.microsoft.com/office/drawing/2014/main" val="2429002794"/>
                    </a:ext>
                  </a:extLst>
                </a:gridCol>
                <a:gridCol w="1179350">
                  <a:extLst>
                    <a:ext uri="{9D8B030D-6E8A-4147-A177-3AD203B41FA5}">
                      <a16:colId xmlns:a16="http://schemas.microsoft.com/office/drawing/2014/main" val="19830300"/>
                    </a:ext>
                  </a:extLst>
                </a:gridCol>
                <a:gridCol w="1284323">
                  <a:extLst>
                    <a:ext uri="{9D8B030D-6E8A-4147-A177-3AD203B41FA5}">
                      <a16:colId xmlns:a16="http://schemas.microsoft.com/office/drawing/2014/main" val="3083934582"/>
                    </a:ext>
                  </a:extLst>
                </a:gridCol>
                <a:gridCol w="2190719">
                  <a:extLst>
                    <a:ext uri="{9D8B030D-6E8A-4147-A177-3AD203B41FA5}">
                      <a16:colId xmlns:a16="http://schemas.microsoft.com/office/drawing/2014/main" val="18051645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Operation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Left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Inequality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Right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T or F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Change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35133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 </a:t>
                      </a: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 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566686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2586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1545432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 –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23212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÷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8038662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÷ –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7993513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3132D256-C2CE-2475-EAFB-7C6625859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loring Inequality Rule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&gt; 4</a:t>
            </a:r>
          </a:p>
        </p:txBody>
      </p:sp>
    </p:spTree>
    <p:extLst>
      <p:ext uri="{BB962C8B-B14F-4D97-AF65-F5344CB8AC3E}">
        <p14:creationId xmlns:p14="http://schemas.microsoft.com/office/powerpoint/2010/main" val="24896339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523189A9-37AC-4F8A-2AEF-C497902C38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ACA702C5-697A-F751-ACA5-C0E376650F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4421033"/>
              </p:ext>
            </p:extLst>
          </p:nvPr>
        </p:nvGraphicFramePr>
        <p:xfrm>
          <a:off x="457201" y="1287643"/>
          <a:ext cx="8229599" cy="3286636"/>
        </p:xfrm>
        <a:graphic>
          <a:graphicData uri="http://schemas.openxmlformats.org/drawingml/2006/table">
            <a:tbl>
              <a:tblPr firstRow="1">
                <a:tableStyleId>{5DA37D80-6434-44D0-A028-1B22A696006F}</a:tableStyleId>
              </a:tblPr>
              <a:tblGrid>
                <a:gridCol w="1288392">
                  <a:extLst>
                    <a:ext uri="{9D8B030D-6E8A-4147-A177-3AD203B41FA5}">
                      <a16:colId xmlns:a16="http://schemas.microsoft.com/office/drawing/2014/main" val="4100300048"/>
                    </a:ext>
                  </a:extLst>
                </a:gridCol>
                <a:gridCol w="1002728">
                  <a:extLst>
                    <a:ext uri="{9D8B030D-6E8A-4147-A177-3AD203B41FA5}">
                      <a16:colId xmlns:a16="http://schemas.microsoft.com/office/drawing/2014/main" val="2805172461"/>
                    </a:ext>
                  </a:extLst>
                </a:gridCol>
                <a:gridCol w="1284087">
                  <a:extLst>
                    <a:ext uri="{9D8B030D-6E8A-4147-A177-3AD203B41FA5}">
                      <a16:colId xmlns:a16="http://schemas.microsoft.com/office/drawing/2014/main" val="2429002794"/>
                    </a:ext>
                  </a:extLst>
                </a:gridCol>
                <a:gridCol w="1179350">
                  <a:extLst>
                    <a:ext uri="{9D8B030D-6E8A-4147-A177-3AD203B41FA5}">
                      <a16:colId xmlns:a16="http://schemas.microsoft.com/office/drawing/2014/main" val="19830300"/>
                    </a:ext>
                  </a:extLst>
                </a:gridCol>
                <a:gridCol w="1284323">
                  <a:extLst>
                    <a:ext uri="{9D8B030D-6E8A-4147-A177-3AD203B41FA5}">
                      <a16:colId xmlns:a16="http://schemas.microsoft.com/office/drawing/2014/main" val="3083934582"/>
                    </a:ext>
                  </a:extLst>
                </a:gridCol>
                <a:gridCol w="2190719">
                  <a:extLst>
                    <a:ext uri="{9D8B030D-6E8A-4147-A177-3AD203B41FA5}">
                      <a16:colId xmlns:a16="http://schemas.microsoft.com/office/drawing/2014/main" val="18051645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Operation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Left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Inequality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Right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T or F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Change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35133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 </a:t>
                      </a: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 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566686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2586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1545432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 –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48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6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alse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23212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÷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8038662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÷ –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7993513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D03CC8E8-7479-310B-7BA4-503ECC0AD8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loring Inequality Rule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&gt; 4</a:t>
            </a:r>
          </a:p>
        </p:txBody>
      </p:sp>
    </p:spTree>
    <p:extLst>
      <p:ext uri="{BB962C8B-B14F-4D97-AF65-F5344CB8AC3E}">
        <p14:creationId xmlns:p14="http://schemas.microsoft.com/office/powerpoint/2010/main" val="26152566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E6782A8B-0256-EAA0-22D3-140EEEB7F2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0F5123E-05B7-331D-E6E1-E684E78FA1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5191998"/>
              </p:ext>
            </p:extLst>
          </p:nvPr>
        </p:nvGraphicFramePr>
        <p:xfrm>
          <a:off x="457201" y="1287643"/>
          <a:ext cx="8229599" cy="3286636"/>
        </p:xfrm>
        <a:graphic>
          <a:graphicData uri="http://schemas.openxmlformats.org/drawingml/2006/table">
            <a:tbl>
              <a:tblPr firstRow="1">
                <a:tableStyleId>{5DA37D80-6434-44D0-A028-1B22A696006F}</a:tableStyleId>
              </a:tblPr>
              <a:tblGrid>
                <a:gridCol w="1288392">
                  <a:extLst>
                    <a:ext uri="{9D8B030D-6E8A-4147-A177-3AD203B41FA5}">
                      <a16:colId xmlns:a16="http://schemas.microsoft.com/office/drawing/2014/main" val="4100300048"/>
                    </a:ext>
                  </a:extLst>
                </a:gridCol>
                <a:gridCol w="1002728">
                  <a:extLst>
                    <a:ext uri="{9D8B030D-6E8A-4147-A177-3AD203B41FA5}">
                      <a16:colId xmlns:a16="http://schemas.microsoft.com/office/drawing/2014/main" val="2805172461"/>
                    </a:ext>
                  </a:extLst>
                </a:gridCol>
                <a:gridCol w="1284087">
                  <a:extLst>
                    <a:ext uri="{9D8B030D-6E8A-4147-A177-3AD203B41FA5}">
                      <a16:colId xmlns:a16="http://schemas.microsoft.com/office/drawing/2014/main" val="2429002794"/>
                    </a:ext>
                  </a:extLst>
                </a:gridCol>
                <a:gridCol w="1179350">
                  <a:extLst>
                    <a:ext uri="{9D8B030D-6E8A-4147-A177-3AD203B41FA5}">
                      <a16:colId xmlns:a16="http://schemas.microsoft.com/office/drawing/2014/main" val="19830300"/>
                    </a:ext>
                  </a:extLst>
                </a:gridCol>
                <a:gridCol w="1284323">
                  <a:extLst>
                    <a:ext uri="{9D8B030D-6E8A-4147-A177-3AD203B41FA5}">
                      <a16:colId xmlns:a16="http://schemas.microsoft.com/office/drawing/2014/main" val="3083934582"/>
                    </a:ext>
                  </a:extLst>
                </a:gridCol>
                <a:gridCol w="2190719">
                  <a:extLst>
                    <a:ext uri="{9D8B030D-6E8A-4147-A177-3AD203B41FA5}">
                      <a16:colId xmlns:a16="http://schemas.microsoft.com/office/drawing/2014/main" val="18051645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Operation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Left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Inequality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Right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T or F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Change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35133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 </a:t>
                      </a: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 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566686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2586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1545432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 –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48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6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alse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23212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÷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8038662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÷ –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7993513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4EDF9E74-A304-BF1E-957A-BC3768DB8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loring Inequality Rule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&gt; 4</a:t>
            </a:r>
          </a:p>
        </p:txBody>
      </p:sp>
    </p:spTree>
    <p:extLst>
      <p:ext uri="{BB962C8B-B14F-4D97-AF65-F5344CB8AC3E}">
        <p14:creationId xmlns:p14="http://schemas.microsoft.com/office/powerpoint/2010/main" val="26431411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085B764E-3D26-3188-5E96-84399CE0BD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00D48A68-8A7A-EFFB-2457-3987E0C937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3357614"/>
              </p:ext>
            </p:extLst>
          </p:nvPr>
        </p:nvGraphicFramePr>
        <p:xfrm>
          <a:off x="457201" y="1287643"/>
          <a:ext cx="8229599" cy="3286636"/>
        </p:xfrm>
        <a:graphic>
          <a:graphicData uri="http://schemas.openxmlformats.org/drawingml/2006/table">
            <a:tbl>
              <a:tblPr firstRow="1">
                <a:tableStyleId>{5DA37D80-6434-44D0-A028-1B22A696006F}</a:tableStyleId>
              </a:tblPr>
              <a:tblGrid>
                <a:gridCol w="1288392">
                  <a:extLst>
                    <a:ext uri="{9D8B030D-6E8A-4147-A177-3AD203B41FA5}">
                      <a16:colId xmlns:a16="http://schemas.microsoft.com/office/drawing/2014/main" val="4100300048"/>
                    </a:ext>
                  </a:extLst>
                </a:gridCol>
                <a:gridCol w="1002728">
                  <a:extLst>
                    <a:ext uri="{9D8B030D-6E8A-4147-A177-3AD203B41FA5}">
                      <a16:colId xmlns:a16="http://schemas.microsoft.com/office/drawing/2014/main" val="2805172461"/>
                    </a:ext>
                  </a:extLst>
                </a:gridCol>
                <a:gridCol w="1284087">
                  <a:extLst>
                    <a:ext uri="{9D8B030D-6E8A-4147-A177-3AD203B41FA5}">
                      <a16:colId xmlns:a16="http://schemas.microsoft.com/office/drawing/2014/main" val="2429002794"/>
                    </a:ext>
                  </a:extLst>
                </a:gridCol>
                <a:gridCol w="1179350">
                  <a:extLst>
                    <a:ext uri="{9D8B030D-6E8A-4147-A177-3AD203B41FA5}">
                      <a16:colId xmlns:a16="http://schemas.microsoft.com/office/drawing/2014/main" val="19830300"/>
                    </a:ext>
                  </a:extLst>
                </a:gridCol>
                <a:gridCol w="1284323">
                  <a:extLst>
                    <a:ext uri="{9D8B030D-6E8A-4147-A177-3AD203B41FA5}">
                      <a16:colId xmlns:a16="http://schemas.microsoft.com/office/drawing/2014/main" val="3083934582"/>
                    </a:ext>
                  </a:extLst>
                </a:gridCol>
                <a:gridCol w="2190719">
                  <a:extLst>
                    <a:ext uri="{9D8B030D-6E8A-4147-A177-3AD203B41FA5}">
                      <a16:colId xmlns:a16="http://schemas.microsoft.com/office/drawing/2014/main" val="18051645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Operation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Left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Inequality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Right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T or F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Change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35133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 </a:t>
                      </a: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 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566686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2586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1545432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 –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48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6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alse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23212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÷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8038662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÷ –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3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alse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7993513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C1BB3190-4530-D94E-CDAC-9336EE27BF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loring Inequality Rule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&gt; 4</a:t>
            </a:r>
          </a:p>
        </p:txBody>
      </p:sp>
    </p:spTree>
    <p:extLst>
      <p:ext uri="{BB962C8B-B14F-4D97-AF65-F5344CB8AC3E}">
        <p14:creationId xmlns:p14="http://schemas.microsoft.com/office/powerpoint/2010/main" val="12238317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631BB4C6-93BF-36E6-DACB-BD6C974CA3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8A42B2B-D680-EBF0-0BE2-5E7D76A39E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0800244"/>
              </p:ext>
            </p:extLst>
          </p:nvPr>
        </p:nvGraphicFramePr>
        <p:xfrm>
          <a:off x="457201" y="1287643"/>
          <a:ext cx="8229599" cy="3286636"/>
        </p:xfrm>
        <a:graphic>
          <a:graphicData uri="http://schemas.openxmlformats.org/drawingml/2006/table">
            <a:tbl>
              <a:tblPr firstRow="1">
                <a:tableStyleId>{5DA37D80-6434-44D0-A028-1B22A696006F}</a:tableStyleId>
              </a:tblPr>
              <a:tblGrid>
                <a:gridCol w="1288392">
                  <a:extLst>
                    <a:ext uri="{9D8B030D-6E8A-4147-A177-3AD203B41FA5}">
                      <a16:colId xmlns:a16="http://schemas.microsoft.com/office/drawing/2014/main" val="4100300048"/>
                    </a:ext>
                  </a:extLst>
                </a:gridCol>
                <a:gridCol w="1002728">
                  <a:extLst>
                    <a:ext uri="{9D8B030D-6E8A-4147-A177-3AD203B41FA5}">
                      <a16:colId xmlns:a16="http://schemas.microsoft.com/office/drawing/2014/main" val="2805172461"/>
                    </a:ext>
                  </a:extLst>
                </a:gridCol>
                <a:gridCol w="1284087">
                  <a:extLst>
                    <a:ext uri="{9D8B030D-6E8A-4147-A177-3AD203B41FA5}">
                      <a16:colId xmlns:a16="http://schemas.microsoft.com/office/drawing/2014/main" val="2429002794"/>
                    </a:ext>
                  </a:extLst>
                </a:gridCol>
                <a:gridCol w="1179350">
                  <a:extLst>
                    <a:ext uri="{9D8B030D-6E8A-4147-A177-3AD203B41FA5}">
                      <a16:colId xmlns:a16="http://schemas.microsoft.com/office/drawing/2014/main" val="19830300"/>
                    </a:ext>
                  </a:extLst>
                </a:gridCol>
                <a:gridCol w="1284323">
                  <a:extLst>
                    <a:ext uri="{9D8B030D-6E8A-4147-A177-3AD203B41FA5}">
                      <a16:colId xmlns:a16="http://schemas.microsoft.com/office/drawing/2014/main" val="3083934582"/>
                    </a:ext>
                  </a:extLst>
                </a:gridCol>
                <a:gridCol w="2190719">
                  <a:extLst>
                    <a:ext uri="{9D8B030D-6E8A-4147-A177-3AD203B41FA5}">
                      <a16:colId xmlns:a16="http://schemas.microsoft.com/office/drawing/2014/main" val="18051645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Operation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Left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Inequality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Right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T or F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</a:rPr>
                        <a:t>Change?</a:t>
                      </a:r>
                      <a:endParaRPr lang="en-US" sz="20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rgbClr val="CBDE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35133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 </a:t>
                      </a:r>
                      <a:endParaRPr lang="en-US" sz="20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 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--- 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566686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---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782586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---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1545432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 –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48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6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alse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23212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÷ 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True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</a:rPr>
                        <a:t>---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8038662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00" dirty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÷ –4</a:t>
                      </a:r>
                      <a:endParaRPr lang="en-US" sz="2000" b="1" kern="100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3</a:t>
                      </a: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lang="en-US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000" b="1" kern="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alse</a:t>
                      </a: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7993513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DE08FD17-DD24-CF2C-FEC9-26920DAB25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loring Inequality Rule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&gt; 4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658A78B-E96A-16BC-6C89-34BBF4C54DE3}"/>
              </a:ext>
            </a:extLst>
          </p:cNvPr>
          <p:cNvGrpSpPr/>
          <p:nvPr/>
        </p:nvGrpSpPr>
        <p:grpSpPr>
          <a:xfrm>
            <a:off x="6432550" y="3082924"/>
            <a:ext cx="2314575" cy="688975"/>
            <a:chOff x="6432550" y="3082924"/>
            <a:chExt cx="2314575" cy="688975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EDE43024-4B01-E0D7-2302-BF8BC9F46E43}"/>
                </a:ext>
              </a:extLst>
            </p:cNvPr>
            <p:cNvSpPr/>
            <p:nvPr/>
          </p:nvSpPr>
          <p:spPr>
            <a:xfrm>
              <a:off x="6432550" y="3124199"/>
              <a:ext cx="2314575" cy="587375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Content Placeholder 2">
              <a:extLst>
                <a:ext uri="{FF2B5EF4-FFF2-40B4-BE49-F238E27FC236}">
                  <a16:creationId xmlns:a16="http://schemas.microsoft.com/office/drawing/2014/main" id="{537F7C27-9427-2265-9E79-6DB2CB5769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34150" y="3082924"/>
              <a:ext cx="2111375" cy="688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457200" indent="-393192" algn="l" rtl="0" eaLnBrk="1" fontAlgn="base" hangingPunct="1">
                <a:spcBef>
                  <a:spcPts val="520"/>
                </a:spcBef>
                <a:spcAft>
                  <a:spcPct val="0"/>
                </a:spcAft>
                <a:buClr>
                  <a:srgbClr val="971D20"/>
                </a:buClr>
                <a:buSzPct val="100000"/>
                <a:buFont typeface="System Font Regular"/>
                <a:buChar char="●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914400" indent="-356616" algn="l" rtl="0" eaLnBrk="1" fontAlgn="base" hangingPunct="1">
                <a:spcBef>
                  <a:spcPts val="400"/>
                </a:spcBef>
                <a:spcAft>
                  <a:spcPct val="0"/>
                </a:spcAft>
                <a:buClr>
                  <a:schemeClr val="accent1"/>
                </a:buClr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2pPr>
              <a:lvl3pPr marL="1371600" indent="-338328" algn="l" rtl="0" eaLnBrk="1" fontAlgn="base" hangingPunct="1">
                <a:spcBef>
                  <a:spcPts val="340"/>
                </a:spcBef>
                <a:spcAft>
                  <a:spcPct val="0"/>
                </a:spcAft>
                <a:buClr>
                  <a:srgbClr val="E8BF3C"/>
                </a:buClr>
                <a:buFont typeface="Wingdings" pitchFamily="2" charset="2"/>
                <a:buChar char="§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3pPr>
              <a:lvl4pPr marL="1828800" indent="-320040" algn="l" rtl="0" eaLnBrk="1" fontAlgn="base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>
                  <a:srgbClr val="971D20"/>
                </a:buClr>
                <a:buFont typeface="Arial" panose="020B0604020202020204" pitchFamily="34" charset="0"/>
                <a:buChar char="•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4pPr>
              <a:lvl5pPr marL="2286000" indent="-310896" algn="l" rtl="0" eaLnBrk="1" fontAlgn="base" hangingPunct="1">
                <a:lnSpc>
                  <a:spcPct val="90000"/>
                </a:lnSpc>
                <a:spcBef>
                  <a:spcPts val="27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4008" indent="0" algn="ctr">
                <a:buNone/>
              </a:pPr>
              <a:r>
                <a:rPr lang="en-US" altLang="en-US" sz="1800" b="1" dirty="0">
                  <a:solidFill>
                    <a:schemeClr val="bg1"/>
                  </a:solidFill>
                </a:rPr>
                <a:t>Reverse/Flip Inequality Symbol</a:t>
              </a:r>
              <a:endParaRPr lang="en-US" sz="1800" b="1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A91579B9-E33F-94EE-A5DD-223784DE62F0}"/>
              </a:ext>
            </a:extLst>
          </p:cNvPr>
          <p:cNvGrpSpPr/>
          <p:nvPr/>
        </p:nvGrpSpPr>
        <p:grpSpPr>
          <a:xfrm>
            <a:off x="6432550" y="4003674"/>
            <a:ext cx="2314575" cy="688975"/>
            <a:chOff x="6432550" y="3082924"/>
            <a:chExt cx="2314575" cy="688975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2D2A80D1-9D45-DD57-F6FF-2368EF958ADE}"/>
                </a:ext>
              </a:extLst>
            </p:cNvPr>
            <p:cNvSpPr/>
            <p:nvPr/>
          </p:nvSpPr>
          <p:spPr>
            <a:xfrm>
              <a:off x="6432550" y="3124199"/>
              <a:ext cx="2314575" cy="587375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ontent Placeholder 2">
              <a:extLst>
                <a:ext uri="{FF2B5EF4-FFF2-40B4-BE49-F238E27FC236}">
                  <a16:creationId xmlns:a16="http://schemas.microsoft.com/office/drawing/2014/main" id="{9DF0CF45-1362-F58C-02DB-9FFD6C3A85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34150" y="3082924"/>
              <a:ext cx="2111375" cy="688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457200" indent="-393192" algn="l" rtl="0" eaLnBrk="1" fontAlgn="base" hangingPunct="1">
                <a:spcBef>
                  <a:spcPts val="520"/>
                </a:spcBef>
                <a:spcAft>
                  <a:spcPct val="0"/>
                </a:spcAft>
                <a:buClr>
                  <a:srgbClr val="971D20"/>
                </a:buClr>
                <a:buSzPct val="100000"/>
                <a:buFont typeface="System Font Regular"/>
                <a:buChar char="●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914400" indent="-356616" algn="l" rtl="0" eaLnBrk="1" fontAlgn="base" hangingPunct="1">
                <a:spcBef>
                  <a:spcPts val="400"/>
                </a:spcBef>
                <a:spcAft>
                  <a:spcPct val="0"/>
                </a:spcAft>
                <a:buClr>
                  <a:schemeClr val="accent1"/>
                </a:buClr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2pPr>
              <a:lvl3pPr marL="1371600" indent="-338328" algn="l" rtl="0" eaLnBrk="1" fontAlgn="base" hangingPunct="1">
                <a:spcBef>
                  <a:spcPts val="340"/>
                </a:spcBef>
                <a:spcAft>
                  <a:spcPct val="0"/>
                </a:spcAft>
                <a:buClr>
                  <a:srgbClr val="E8BF3C"/>
                </a:buClr>
                <a:buFont typeface="Wingdings" pitchFamily="2" charset="2"/>
                <a:buChar char="§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3pPr>
              <a:lvl4pPr marL="1828800" indent="-320040" algn="l" rtl="0" eaLnBrk="1" fontAlgn="base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>
                  <a:srgbClr val="971D20"/>
                </a:buClr>
                <a:buFont typeface="Arial" panose="020B0604020202020204" pitchFamily="34" charset="0"/>
                <a:buChar char="•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4pPr>
              <a:lvl5pPr marL="2286000" indent="-310896" algn="l" rtl="0" eaLnBrk="1" fontAlgn="base" hangingPunct="1">
                <a:lnSpc>
                  <a:spcPct val="90000"/>
                </a:lnSpc>
                <a:spcBef>
                  <a:spcPts val="27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4008" indent="0" algn="ctr">
                <a:buNone/>
              </a:pPr>
              <a:r>
                <a:rPr lang="en-US" altLang="en-US" sz="1800" b="1" dirty="0">
                  <a:solidFill>
                    <a:schemeClr val="bg1"/>
                  </a:solidFill>
                </a:rPr>
                <a:t>Reverse/Flip Inequality Symbol</a:t>
              </a:r>
              <a:endParaRPr lang="en-US" sz="1800" b="1" i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652661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3497E2-88CE-452F-3FF8-96EE085AE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0259" y="766423"/>
            <a:ext cx="4940921" cy="2139950"/>
          </a:xfrm>
        </p:spPr>
        <p:txBody>
          <a:bodyPr>
            <a:normAutofit fontScale="90000"/>
          </a:bodyPr>
          <a:lstStyle/>
          <a:p>
            <a:r>
              <a:rPr lang="en-US" dirty="0"/>
              <a:t>When Life Gives You Negatives…Flip It!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FF57AB-21DC-21E2-F0B4-543CF54F3E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569666" y="3014466"/>
            <a:ext cx="4939927" cy="644351"/>
          </a:xfrm>
        </p:spPr>
        <p:txBody>
          <a:bodyPr/>
          <a:lstStyle/>
          <a:p>
            <a:r>
              <a:rPr lang="en-US" dirty="0"/>
              <a:t>Inequalities With One Variable</a:t>
            </a:r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A9CE501F-ECB1-9E90-9382-8F0363093F5F}"/>
              </a:ext>
            </a:extLst>
          </p:cNvPr>
          <p:cNvSpPr/>
          <p:nvPr/>
        </p:nvSpPr>
        <p:spPr>
          <a:xfrm>
            <a:off x="647355" y="1312133"/>
            <a:ext cx="2922311" cy="2519234"/>
          </a:xfrm>
          <a:prstGeom prst="hexagon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661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A22FEA-D279-4108-1321-4E5D117865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ED4253-4496-D768-24B0-7F1009374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loring Inequality Rules: Observation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887844E-0FD2-E5AA-D117-8FE91400E84B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When does the inequality stay true?</a:t>
            </a:r>
          </a:p>
          <a:p>
            <a:r>
              <a:rPr lang="en-US" altLang="en-US" dirty="0"/>
              <a:t>When does the inequality become false?</a:t>
            </a:r>
          </a:p>
          <a:p>
            <a:r>
              <a:rPr lang="en-US" dirty="0"/>
              <a:t>What do you notice or wonder about the situations where the inequality became false?</a:t>
            </a:r>
          </a:p>
          <a:p>
            <a:r>
              <a:rPr lang="en-US" dirty="0"/>
              <a:t>What conclusion can you create?</a:t>
            </a:r>
          </a:p>
          <a:p>
            <a:endParaRPr lang="en-US" dirty="0"/>
          </a:p>
          <a:p>
            <a:pPr marL="64008" indent="0" algn="ctr">
              <a:buNone/>
            </a:pPr>
            <a:r>
              <a:rPr lang="en-US" i="1" dirty="0"/>
              <a:t>Be ready to share with the class.</a:t>
            </a:r>
          </a:p>
        </p:txBody>
      </p:sp>
    </p:spTree>
    <p:extLst>
      <p:ext uri="{BB962C8B-B14F-4D97-AF65-F5344CB8AC3E}">
        <p14:creationId xmlns:p14="http://schemas.microsoft.com/office/powerpoint/2010/main" val="9054787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CC13FE-8A83-66D4-4ECA-241A3AD2F9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EADFF-9087-031E-3537-929FEA5F7A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olve the Inequality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83CBFF2-EF97-09E7-B1C9-80DCCE3C864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Solve: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BB25B22-DD82-0A35-94D3-21C7005E2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23104"/>
              </p:ext>
            </p:extLst>
          </p:nvPr>
        </p:nvGraphicFramePr>
        <p:xfrm>
          <a:off x="2017182" y="1438805"/>
          <a:ext cx="1282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787320" progId="Equation.DSMT4">
                  <p:embed/>
                </p:oleObj>
              </mc:Choice>
              <mc:Fallback>
                <p:oleObj name="Equation" r:id="rId2" imgW="1282680" imgH="787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BB25B22-DD82-0A35-94D3-21C7005E2C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7182" y="1438805"/>
                        <a:ext cx="12827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5792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E82192-A2D9-E8F3-CB3A-01583BB462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BD0635-AB00-70FF-96B0-23BA0B1A60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olve the Inequality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EE28092-8410-1674-4869-34B0B87367F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Solve: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76F6166-5EE9-DFD8-F81E-37F2951EE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93807"/>
              </p:ext>
            </p:extLst>
          </p:nvPr>
        </p:nvGraphicFramePr>
        <p:xfrm>
          <a:off x="2017713" y="1443038"/>
          <a:ext cx="12827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1206360" progId="Equation.DSMT4">
                  <p:embed/>
                </p:oleObj>
              </mc:Choice>
              <mc:Fallback>
                <p:oleObj name="Equation" r:id="rId2" imgW="1282680" imgH="1206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76F6166-5EE9-DFD8-F81E-37F2951EE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7713" y="1443038"/>
                        <a:ext cx="12827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5564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BA7E51-6547-8BFF-1119-1B45C9B27D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38036B-680C-9F32-C7F2-5C8A125351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olve the Inequality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09F8BC2-7B2E-4673-C932-D88EE90DF05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Solve: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9574F97-6A2D-BE15-CE48-27335598B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24619"/>
              </p:ext>
            </p:extLst>
          </p:nvPr>
        </p:nvGraphicFramePr>
        <p:xfrm>
          <a:off x="2011363" y="1439854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787320" progId="Equation.DSMT4">
                  <p:embed/>
                </p:oleObj>
              </mc:Choice>
              <mc:Fallback>
                <p:oleObj name="Equation" r:id="rId2" imgW="1295280" imgH="787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9574F97-6A2D-BE15-CE48-27335598B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1363" y="1439854"/>
                        <a:ext cx="1295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3297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41D9BF-F71A-75EE-C5DA-A44B64310E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0E6D1-C472-FACA-9F81-DF2D70D37C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olve the Inequality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26B21DD1-988E-9AF1-11B2-0C8F0D63102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Solve: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BE04FE7-3000-1A1F-780F-DF225F601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1363" y="1443038"/>
          <a:ext cx="1295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1206360" progId="Equation.DSMT4">
                  <p:embed/>
                </p:oleObj>
              </mc:Choice>
              <mc:Fallback>
                <p:oleObj name="Equation" r:id="rId2" imgW="1295280" imgH="1206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BE04FE7-3000-1A1F-780F-DF225F601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1363" y="1443038"/>
                        <a:ext cx="12954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3624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1A855C50-7378-33F2-D60C-E22AAF0A2A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7F943A-F142-9E63-A21E-620A822AA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rite a Rul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20341916-2442-6484-4F9C-EA450AF01413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 algn="ctr">
              <a:buNone/>
            </a:pPr>
            <a:r>
              <a:rPr lang="en-US" sz="3000" i="1" dirty="0"/>
              <a:t>When you multiply or divide both sides</a:t>
            </a:r>
            <a:br>
              <a:rPr lang="en-US" sz="3000" i="1" dirty="0"/>
            </a:br>
            <a:r>
              <a:rPr lang="en-US" sz="3000" i="1" dirty="0"/>
              <a:t>of an inequality by a </a:t>
            </a:r>
            <a:r>
              <a:rPr lang="en-US" sz="3000" b="1" i="1" dirty="0"/>
              <a:t>negative number</a:t>
            </a:r>
            <a:r>
              <a:rPr lang="en-US" sz="3000" i="1" dirty="0"/>
              <a:t>,</a:t>
            </a:r>
            <a:br>
              <a:rPr lang="en-US" sz="3000" i="1" dirty="0"/>
            </a:br>
            <a:r>
              <a:rPr lang="en-US" sz="3000" i="1" dirty="0"/>
              <a:t>you must flip the inequality symbol.</a:t>
            </a:r>
            <a:endParaRPr lang="en-US" altLang="en-US" sz="3000" dirty="0"/>
          </a:p>
        </p:txBody>
      </p:sp>
    </p:spTree>
    <p:extLst>
      <p:ext uri="{BB962C8B-B14F-4D97-AF65-F5344CB8AC3E}">
        <p14:creationId xmlns:p14="http://schemas.microsoft.com/office/powerpoint/2010/main" val="21335754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5CFC63-CA1B-05D0-D9EE-381D434CC9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FA2FD9-B282-3E77-967F-8A2243A21C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olving Inequalities: Exampl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D0B0FC5-17E8-AB15-3BA8-246E036F1513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You have </a:t>
            </a:r>
            <a:r>
              <a:rPr lang="en-US" altLang="en-US" b="1" dirty="0"/>
              <a:t>$400</a:t>
            </a:r>
            <a:r>
              <a:rPr lang="en-US" altLang="en-US" dirty="0"/>
              <a:t> that needs to </a:t>
            </a:r>
            <a:r>
              <a:rPr lang="en-US" altLang="en-US" b="1" dirty="0"/>
              <a:t>at least</a:t>
            </a:r>
            <a:r>
              <a:rPr lang="en-US" altLang="en-US" dirty="0"/>
              <a:t> cover the costs of the </a:t>
            </a:r>
            <a:r>
              <a:rPr lang="en-US" altLang="en-US" b="1" dirty="0"/>
              <a:t>$76 activation fee</a:t>
            </a:r>
            <a:r>
              <a:rPr lang="en-US" altLang="en-US" dirty="0"/>
              <a:t> that the cell phone company charges and </a:t>
            </a:r>
            <a:r>
              <a:rPr lang="en-US" altLang="en-US" b="1" dirty="0"/>
              <a:t>12 months</a:t>
            </a:r>
            <a:r>
              <a:rPr lang="en-US" altLang="en-US" dirty="0"/>
              <a:t> of monthly payments.</a:t>
            </a:r>
          </a:p>
          <a:p>
            <a:r>
              <a:rPr lang="en-US" altLang="en-US" dirty="0"/>
              <a:t>Let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/>
              <a:t> represent the </a:t>
            </a:r>
            <a:r>
              <a:rPr lang="en-US" altLang="en-US" b="1" dirty="0"/>
              <a:t>maximum monthly payment</a:t>
            </a:r>
            <a:r>
              <a:rPr lang="en-US" altLang="en-US" dirty="0"/>
              <a:t> you can afford.</a:t>
            </a:r>
          </a:p>
        </p:txBody>
      </p:sp>
    </p:spTree>
    <p:extLst>
      <p:ext uri="{BB962C8B-B14F-4D97-AF65-F5344CB8AC3E}">
        <p14:creationId xmlns:p14="http://schemas.microsoft.com/office/powerpoint/2010/main" val="2978726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640FB5-E70B-27C5-9C5B-A68CC48D8F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1E0683-F784-AF0B-0747-4D9082B537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olving Inequalities: Exampl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21EA09A-5964-CD50-C283-F18B4E7852F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b="1" dirty="0"/>
              <a:t>$400</a:t>
            </a:r>
            <a:r>
              <a:rPr lang="en-US" altLang="en-US" dirty="0"/>
              <a:t> needs to </a:t>
            </a:r>
            <a:r>
              <a:rPr lang="en-US" altLang="en-US" b="1" dirty="0"/>
              <a:t>at least</a:t>
            </a:r>
            <a:r>
              <a:rPr lang="en-US" altLang="en-US" dirty="0"/>
              <a:t> cover:</a:t>
            </a:r>
          </a:p>
          <a:p>
            <a:pPr lvl="1"/>
            <a:r>
              <a:rPr lang="en-US" altLang="en-US" b="1" dirty="0"/>
              <a:t>$76 activation fee</a:t>
            </a:r>
          </a:p>
          <a:p>
            <a:pPr lvl="1"/>
            <a:r>
              <a:rPr lang="en-US" altLang="en-US" b="1" dirty="0"/>
              <a:t>12 months</a:t>
            </a:r>
            <a:r>
              <a:rPr lang="en-US" altLang="en-US" dirty="0"/>
              <a:t> of payments</a:t>
            </a:r>
          </a:p>
          <a:p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/>
              <a:t>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dirty="0"/>
              <a:t> </a:t>
            </a:r>
            <a:r>
              <a:rPr lang="en-US" altLang="en-US" b="1" dirty="0"/>
              <a:t>maximum monthly payment</a:t>
            </a:r>
          </a:p>
          <a:p>
            <a:endParaRPr lang="en-US" altLang="en-US" b="1" dirty="0"/>
          </a:p>
          <a:p>
            <a:pPr marL="64008" indent="0" algn="ctr"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 ≥ 76 + 12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2512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907CEB-ABCD-2245-617C-5B4783BA1F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DAC88E-5BFB-1239-9D13-B313A12044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olving Inequalities: Exampl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48146A5E-F707-6706-8509-53178CDC0C35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7886700" cy="3262312"/>
          </a:xfrm>
        </p:spPr>
        <p:txBody>
          <a:bodyPr/>
          <a:lstStyle/>
          <a:p>
            <a:endParaRPr lang="en-US" altLang="en-US" sz="1800" dirty="0"/>
          </a:p>
          <a:p>
            <a:r>
              <a:rPr lang="en-US" altLang="en-US" b="1" dirty="0"/>
              <a:t>Step 1:</a:t>
            </a:r>
            <a:br>
              <a:rPr lang="en-US" altLang="en-US" dirty="0"/>
            </a:br>
            <a:r>
              <a:rPr lang="en-US" altLang="en-US" dirty="0"/>
              <a:t>Subtract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/>
              <a:t> from both sides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9C86287-7E2E-8CBE-E141-1A0AC1305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80460"/>
              </p:ext>
            </p:extLst>
          </p:nvPr>
        </p:nvGraphicFramePr>
        <p:xfrm>
          <a:off x="5303282" y="1375834"/>
          <a:ext cx="3327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1346040" progId="Equation.DSMT4">
                  <p:embed/>
                </p:oleObj>
              </mc:Choice>
              <mc:Fallback>
                <p:oleObj name="Equation" r:id="rId2" imgW="3327120" imgH="1346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9C86287-7E2E-8CBE-E141-1A0AC1305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3282" y="1375834"/>
                        <a:ext cx="33274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8334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0D878A-186B-0338-4570-5834FC7C9C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336AB-6547-347A-8C61-B1FFA39DB4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olving Inequalities: Exampl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BED7769-8345-E7FB-0A3C-D1E30BFDBE9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7886700" cy="3262312"/>
          </a:xfrm>
        </p:spPr>
        <p:txBody>
          <a:bodyPr/>
          <a:lstStyle/>
          <a:p>
            <a:endParaRPr lang="en-US" altLang="en-US" sz="1800" dirty="0"/>
          </a:p>
          <a:p>
            <a:r>
              <a:rPr lang="en-US" altLang="en-US" b="1" dirty="0"/>
              <a:t>Step 1:</a:t>
            </a:r>
            <a:br>
              <a:rPr lang="en-US" altLang="en-US" dirty="0"/>
            </a:br>
            <a:r>
              <a:rPr lang="en-US" altLang="en-US" dirty="0"/>
              <a:t>Subtract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/>
              <a:t> from both sides.</a:t>
            </a:r>
          </a:p>
          <a:p>
            <a:r>
              <a:rPr lang="en-US" altLang="en-US" b="1" dirty="0"/>
              <a:t>Step 2:</a:t>
            </a:r>
            <a:br>
              <a:rPr lang="en-US" altLang="en-US" dirty="0"/>
            </a:br>
            <a:r>
              <a:rPr lang="en-US" altLang="en-US" dirty="0"/>
              <a:t>Subtract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</a:t>
            </a:r>
            <a:r>
              <a:rPr lang="en-US" altLang="en-US" dirty="0"/>
              <a:t> from both sides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0B7CD51-59A7-D2F7-2A24-87A535A91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779388"/>
              </p:ext>
            </p:extLst>
          </p:nvPr>
        </p:nvGraphicFramePr>
        <p:xfrm>
          <a:off x="5303282" y="1375834"/>
          <a:ext cx="33274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2857320" progId="Equation.DSMT4">
                  <p:embed/>
                </p:oleObj>
              </mc:Choice>
              <mc:Fallback>
                <p:oleObj name="Equation" r:id="rId2" imgW="3327120" imgH="2857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0B7CD51-59A7-D2F7-2A24-87A535A91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3282" y="1375834"/>
                        <a:ext cx="3327400" cy="285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2359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3">
            <a:extLst>
              <a:ext uri="{FF2B5EF4-FFF2-40B4-BE49-F238E27FC236}">
                <a16:creationId xmlns:a16="http://schemas.microsoft.com/office/drawing/2014/main" id="{1C1DB67A-4418-8D73-6089-D989CE677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Essential Question</a:t>
            </a:r>
          </a:p>
        </p:txBody>
      </p:sp>
      <p:sp>
        <p:nvSpPr>
          <p:cNvPr id="23554" name="Text Placeholder 4">
            <a:extLst>
              <a:ext uri="{FF2B5EF4-FFF2-40B4-BE49-F238E27FC236}">
                <a16:creationId xmlns:a16="http://schemas.microsoft.com/office/drawing/2014/main" id="{F01DC99E-0FC2-0634-50E3-612982742493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/>
          <a:lstStyle/>
          <a:p>
            <a:pPr marL="64008" indent="0">
              <a:buNone/>
            </a:pPr>
            <a:r>
              <a:rPr lang="en-US" dirty="0"/>
              <a:t>When and why would we change the inequality?</a:t>
            </a:r>
            <a:endParaRPr lang="en-US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3D7E7B-6FC5-0603-CC32-20C563FBE8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47315F-0A2B-8302-EC10-7CEF4EACB7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olving Inequalities: Exampl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234FEF7-12AF-F8C0-427A-18594F4568CD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7886700" cy="3262312"/>
          </a:xfrm>
        </p:spPr>
        <p:txBody>
          <a:bodyPr/>
          <a:lstStyle/>
          <a:p>
            <a:endParaRPr lang="en-US" altLang="en-US" sz="1800" dirty="0"/>
          </a:p>
          <a:p>
            <a:r>
              <a:rPr lang="en-US" altLang="en-US" b="1" dirty="0"/>
              <a:t>Step 1:</a:t>
            </a:r>
            <a:br>
              <a:rPr lang="en-US" altLang="en-US" dirty="0"/>
            </a:br>
            <a:r>
              <a:rPr lang="en-US" altLang="en-US" dirty="0"/>
              <a:t>Subtract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/>
              <a:t> from both sides.</a:t>
            </a:r>
          </a:p>
          <a:p>
            <a:r>
              <a:rPr lang="en-US" altLang="en-US" b="1" dirty="0"/>
              <a:t>Step 2:</a:t>
            </a:r>
            <a:br>
              <a:rPr lang="en-US" altLang="en-US" dirty="0"/>
            </a:br>
            <a:r>
              <a:rPr lang="en-US" altLang="en-US" dirty="0"/>
              <a:t>Subtract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</a:t>
            </a:r>
            <a:r>
              <a:rPr lang="en-US" altLang="en-US" dirty="0"/>
              <a:t> from both sides.</a:t>
            </a:r>
          </a:p>
          <a:p>
            <a:r>
              <a:rPr lang="en-US" altLang="en-US" b="1" dirty="0"/>
              <a:t>Step 3:</a:t>
            </a:r>
            <a:br>
              <a:rPr lang="en-US" altLang="en-US" dirty="0"/>
            </a:br>
            <a:r>
              <a:rPr lang="en-US" altLang="en-US" dirty="0"/>
              <a:t>Divide both sides by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2</a:t>
            </a:r>
            <a:r>
              <a:rPr lang="en-US" altLang="en-US" dirty="0"/>
              <a:t>.</a:t>
            </a:r>
            <a:br>
              <a:rPr lang="en-US" altLang="en-US" dirty="0"/>
            </a:br>
            <a:r>
              <a:rPr lang="en-US" altLang="en-US" sz="2200" i="1" dirty="0">
                <a:solidFill>
                  <a:schemeClr val="accent1"/>
                </a:solidFill>
              </a:rPr>
              <a:t>*Don’t forget to flip that</a:t>
            </a:r>
            <a:br>
              <a:rPr lang="en-US" altLang="en-US" sz="2200" i="1" dirty="0">
                <a:solidFill>
                  <a:schemeClr val="accent1"/>
                </a:solidFill>
              </a:rPr>
            </a:br>
            <a:r>
              <a:rPr lang="en-US" altLang="en-US" sz="2200" i="1" dirty="0">
                <a:solidFill>
                  <a:schemeClr val="accent1"/>
                </a:solidFill>
              </a:rPr>
              <a:t>inequality symbol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09C642F-8C8B-2CDB-7579-3FA256856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282" y="1370013"/>
          <a:ext cx="33274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3288960" progId="Equation.DSMT4">
                  <p:embed/>
                </p:oleObj>
              </mc:Choice>
              <mc:Fallback>
                <p:oleObj name="Equation" r:id="rId2" imgW="3327120" imgH="3288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09C642F-8C8B-2CDB-7579-3FA2568566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3282" y="1370013"/>
                        <a:ext cx="3327400" cy="328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4038A980-9A81-FB78-6B92-73F47940EE91}"/>
              </a:ext>
            </a:extLst>
          </p:cNvPr>
          <p:cNvSpPr/>
          <p:nvPr/>
        </p:nvSpPr>
        <p:spPr>
          <a:xfrm>
            <a:off x="6395482" y="4304414"/>
            <a:ext cx="1153632" cy="456499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9320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810A57-B240-A554-E096-D6862A13FB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A6874-457F-6425-32D7-8DEF1FAEA9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olving Inequalitie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764E72B-4B8C-7637-7E12-F033A26A0F48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sz="2400" dirty="0"/>
              <a:t>It’s your turn to create your own problem!</a:t>
            </a:r>
          </a:p>
          <a:p>
            <a:r>
              <a:rPr lang="en-US" altLang="en-US" sz="2400" dirty="0"/>
              <a:t>During each round, you are to:</a:t>
            </a:r>
          </a:p>
          <a:p>
            <a:pPr lvl="1"/>
            <a:r>
              <a:rPr lang="en-US" altLang="en-US" sz="2400" dirty="0"/>
              <a:t>Write your name in the first column.</a:t>
            </a:r>
          </a:p>
          <a:p>
            <a:pPr lvl="1"/>
            <a:r>
              <a:rPr lang="en-US" altLang="en-US" sz="2400" dirty="0"/>
              <a:t>Follow the directions and write in that row.</a:t>
            </a:r>
          </a:p>
          <a:p>
            <a:pPr lvl="1"/>
            <a:r>
              <a:rPr lang="en-US" altLang="en-US" sz="2400" dirty="0"/>
              <a:t>Pass your paper to the person on your right.</a:t>
            </a:r>
          </a:p>
          <a:p>
            <a:r>
              <a:rPr lang="en-US" altLang="en-US" sz="2400" dirty="0"/>
              <a:t>Write your name for “Student A.”</a:t>
            </a:r>
          </a:p>
          <a:p>
            <a:pPr lvl="1"/>
            <a:r>
              <a:rPr lang="en-US" altLang="en-US" sz="2400" dirty="0"/>
              <a:t>Student A: __________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433BAF-2EC5-C1C1-2EF9-1D648840FD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5208" y="511175"/>
            <a:ext cx="1410142" cy="1416523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76C2C5-55C6-5070-0696-9F7E0A207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4461" y="3901964"/>
            <a:ext cx="1697539" cy="393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None/>
            </a:pPr>
            <a:r>
              <a:rPr lang="en-US" altLang="en-US" sz="2000" i="1" dirty="0">
                <a:solidFill>
                  <a:schemeClr val="bg2">
                    <a:lumMod val="25000"/>
                  </a:schemeClr>
                </a:solidFill>
              </a:rPr>
              <a:t>Your Name</a:t>
            </a:r>
          </a:p>
        </p:txBody>
      </p:sp>
    </p:spTree>
    <p:extLst>
      <p:ext uri="{BB962C8B-B14F-4D97-AF65-F5344CB8AC3E}">
        <p14:creationId xmlns:p14="http://schemas.microsoft.com/office/powerpoint/2010/main" val="13929212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1A959C-B3F5-9936-9CD7-ED787E0B5F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F73683-BB01-C9D4-1B72-B064DF53B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olving Inequalities: Round 1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B849DCF-99CB-D822-BE6D-6F14529ABA21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1"/>
                </a:solidFill>
              </a:rPr>
              <a:t>Student A:</a:t>
            </a:r>
            <a:r>
              <a:rPr lang="en-US" altLang="en-US" dirty="0"/>
              <a:t> Create the scenario.</a:t>
            </a:r>
          </a:p>
          <a:p>
            <a:pPr lvl="1"/>
            <a:r>
              <a:rPr lang="en-US" altLang="en-US" dirty="0"/>
              <a:t>When the timer expires,</a:t>
            </a:r>
            <a:br>
              <a:rPr lang="en-US" altLang="en-US" dirty="0"/>
            </a:br>
            <a:r>
              <a:rPr lang="en-US" altLang="en-US" dirty="0"/>
              <a:t>pass the paper to the</a:t>
            </a:r>
            <a:br>
              <a:rPr lang="en-US" altLang="en-US" dirty="0"/>
            </a:br>
            <a:r>
              <a:rPr lang="en-US" altLang="en-US" dirty="0"/>
              <a:t>person on your right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A054BE-B499-93A9-9840-FC87783AF0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5208" y="511175"/>
            <a:ext cx="1410142" cy="1416523"/>
          </a:xfrm>
          <a:prstGeom prst="rect">
            <a:avLst/>
          </a:prstGeom>
        </p:spPr>
      </p:pic>
      <p:pic>
        <p:nvPicPr>
          <p:cNvPr id="7" name="Online Media 2" title="K20 Center 2 minute timer">
            <a:hlinkClick r:id="" action="ppaction://media"/>
            <a:extLst>
              <a:ext uri="{FF2B5EF4-FFF2-40B4-BE49-F238E27FC236}">
                <a16:creationId xmlns:a16="http://schemas.microsoft.com/office/drawing/2014/main" id="{2F6ACE0F-867B-AC57-1458-A33DE8D72B4C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5393827" y="2424800"/>
            <a:ext cx="2802202" cy="1582006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A58BA04-B337-7EDD-916D-322F21F08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3827" y="4006807"/>
            <a:ext cx="2802202" cy="433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None/>
            </a:pPr>
            <a:r>
              <a:rPr lang="en-US" altLang="en-US" sz="1800" dirty="0">
                <a:solidFill>
                  <a:schemeClr val="accent1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-Minute Timer</a:t>
            </a:r>
            <a:endParaRPr lang="en-US" altLang="en-US" sz="1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667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6BDE45-9A5A-4B36-B762-EBD1153205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80E11F-E8D5-9E97-B436-6A62698979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olving Inequalities: Round 2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164EE739-DEBD-B54B-7425-43FB40CC862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1"/>
                </a:solidFill>
              </a:rPr>
              <a:t>Student B:</a:t>
            </a:r>
            <a:r>
              <a:rPr lang="en-US" altLang="en-US" dirty="0"/>
              <a:t> Write the inequality.</a:t>
            </a:r>
          </a:p>
          <a:p>
            <a:pPr lvl="1"/>
            <a:r>
              <a:rPr lang="en-US" altLang="en-US" dirty="0"/>
              <a:t>When the timer expires,</a:t>
            </a:r>
            <a:br>
              <a:rPr lang="en-US" altLang="en-US" dirty="0"/>
            </a:br>
            <a:r>
              <a:rPr lang="en-US" altLang="en-US" dirty="0"/>
              <a:t>pass the paper to the</a:t>
            </a:r>
            <a:br>
              <a:rPr lang="en-US" altLang="en-US" dirty="0"/>
            </a:br>
            <a:r>
              <a:rPr lang="en-US" altLang="en-US" dirty="0"/>
              <a:t>person on your right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87CCF4-F74C-9770-D326-41DA54E0E2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5208" y="511175"/>
            <a:ext cx="1410142" cy="1416523"/>
          </a:xfrm>
          <a:prstGeom prst="rect">
            <a:avLst/>
          </a:prstGeom>
        </p:spPr>
      </p:pic>
      <p:pic>
        <p:nvPicPr>
          <p:cNvPr id="7" name="Online Media 2" title="K20 Center 2 minute timer">
            <a:hlinkClick r:id="" action="ppaction://media"/>
            <a:extLst>
              <a:ext uri="{FF2B5EF4-FFF2-40B4-BE49-F238E27FC236}">
                <a16:creationId xmlns:a16="http://schemas.microsoft.com/office/drawing/2014/main" id="{F4DBF698-6E4F-0428-95CA-0A1DFEB47FCF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5393827" y="2424800"/>
            <a:ext cx="2802202" cy="1582006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681E74F-78A5-B808-1107-9F7CA09B1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3827" y="4006807"/>
            <a:ext cx="2802202" cy="433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None/>
            </a:pPr>
            <a:r>
              <a:rPr lang="en-US" altLang="en-US" sz="1800" dirty="0">
                <a:solidFill>
                  <a:schemeClr val="accent1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-Minute Timer</a:t>
            </a:r>
            <a:endParaRPr lang="en-US" altLang="en-US" sz="1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864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A47AD4-8F61-94E1-B8C1-E5AD0FC170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49D6A9-BEA8-721C-582E-168B0D6E23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olving Inequalities: Round 3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9CEEEC90-5051-941C-70A4-0C6263604BDD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1"/>
                </a:solidFill>
              </a:rPr>
              <a:t>Student C:</a:t>
            </a:r>
            <a:r>
              <a:rPr lang="en-US" altLang="en-US" dirty="0"/>
              <a:t> Check Student B’s work and</a:t>
            </a:r>
            <a:br>
              <a:rPr lang="en-US" altLang="en-US" dirty="0"/>
            </a:br>
            <a:r>
              <a:rPr lang="en-US" altLang="en-US" dirty="0"/>
              <a:t>then write the first step in solving the inequality. </a:t>
            </a:r>
          </a:p>
          <a:p>
            <a:pPr lvl="1"/>
            <a:r>
              <a:rPr lang="en-US" altLang="en-US" dirty="0"/>
              <a:t>When the timer expires,</a:t>
            </a:r>
            <a:br>
              <a:rPr lang="en-US" altLang="en-US" dirty="0"/>
            </a:br>
            <a:r>
              <a:rPr lang="en-US" altLang="en-US" dirty="0"/>
              <a:t>pass the paper to the </a:t>
            </a:r>
            <a:br>
              <a:rPr lang="en-US" altLang="en-US" dirty="0"/>
            </a:br>
            <a:r>
              <a:rPr lang="en-US" altLang="en-US" dirty="0"/>
              <a:t>person on your right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8CBFC7D-7D41-2F33-1F28-27137AAE13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5208" y="511175"/>
            <a:ext cx="1410142" cy="1416523"/>
          </a:xfrm>
          <a:prstGeom prst="rect">
            <a:avLst/>
          </a:prstGeom>
        </p:spPr>
      </p:pic>
      <p:pic>
        <p:nvPicPr>
          <p:cNvPr id="3" name="Online Media 2" title="K20 Center 2 minute timer">
            <a:hlinkClick r:id="" action="ppaction://media"/>
            <a:extLst>
              <a:ext uri="{FF2B5EF4-FFF2-40B4-BE49-F238E27FC236}">
                <a16:creationId xmlns:a16="http://schemas.microsoft.com/office/drawing/2014/main" id="{5C47F65C-6E9C-52C9-7439-AB3CE8E01C12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5393827" y="2424800"/>
            <a:ext cx="2802202" cy="1582006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B370291-AE5C-8351-D591-65741D505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3827" y="4006807"/>
            <a:ext cx="2802202" cy="433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None/>
            </a:pPr>
            <a:r>
              <a:rPr lang="en-US" altLang="en-US" sz="1800" dirty="0">
                <a:solidFill>
                  <a:schemeClr val="accent1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-Minute Timer</a:t>
            </a:r>
            <a:endParaRPr lang="en-US" altLang="en-US" sz="1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68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228665-9F03-33F7-9C12-F0421AF5A6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1DF652-F361-D5D9-573A-A0E3DD0C91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olving Inequalities: Round 4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2983EA8-6515-38D7-4B0C-B5713B7BB634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1"/>
                </a:solidFill>
              </a:rPr>
              <a:t>Student D:</a:t>
            </a:r>
            <a:r>
              <a:rPr lang="en-US" altLang="en-US" dirty="0"/>
              <a:t> Check Student C’s work and</a:t>
            </a:r>
            <a:br>
              <a:rPr lang="en-US" altLang="en-US" dirty="0"/>
            </a:br>
            <a:r>
              <a:rPr lang="en-US" altLang="en-US" dirty="0"/>
              <a:t>then finish solving the inequality.</a:t>
            </a:r>
          </a:p>
          <a:p>
            <a:pPr lvl="1"/>
            <a:r>
              <a:rPr lang="en-US" altLang="en-US" dirty="0"/>
              <a:t>When the timer expires,</a:t>
            </a:r>
            <a:br>
              <a:rPr lang="en-US" altLang="en-US" dirty="0"/>
            </a:br>
            <a:r>
              <a:rPr lang="en-US" altLang="en-US" dirty="0"/>
              <a:t>pass the paper to the </a:t>
            </a:r>
            <a:br>
              <a:rPr lang="en-US" altLang="en-US" dirty="0"/>
            </a:br>
            <a:r>
              <a:rPr lang="en-US" altLang="en-US" dirty="0"/>
              <a:t>person on your right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2B74AAF-D586-7D19-35DB-DD227F7933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5208" y="511175"/>
            <a:ext cx="1410142" cy="1416523"/>
          </a:xfrm>
          <a:prstGeom prst="rect">
            <a:avLst/>
          </a:prstGeom>
        </p:spPr>
      </p:pic>
      <p:pic>
        <p:nvPicPr>
          <p:cNvPr id="7" name="Online Media 2" title="K20 Center 2 minute timer">
            <a:hlinkClick r:id="" action="ppaction://media"/>
            <a:extLst>
              <a:ext uri="{FF2B5EF4-FFF2-40B4-BE49-F238E27FC236}">
                <a16:creationId xmlns:a16="http://schemas.microsoft.com/office/drawing/2014/main" id="{B301BE8A-D982-286D-E4A6-B06AB201F628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5393827" y="2424800"/>
            <a:ext cx="2802202" cy="1582006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F367078-A6D8-C07C-A251-845CED358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3827" y="4006807"/>
            <a:ext cx="2802202" cy="433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None/>
            </a:pPr>
            <a:r>
              <a:rPr lang="en-US" altLang="en-US" sz="1800" dirty="0">
                <a:solidFill>
                  <a:schemeClr val="accent1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-Minute Timer</a:t>
            </a:r>
            <a:endParaRPr lang="en-US" altLang="en-US" sz="1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804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7B7FEE-4459-4C9B-F8D0-38915E56EA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0CAEDF-8502-0E5E-0818-C9087AE76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y Favorite Mistak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F82DDF13-C6C5-81FC-BB53-E2E17760F61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Circle the mistake.</a:t>
            </a:r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Describe what should have been done differently.</a:t>
            </a:r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What is the correct answer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021692D-B634-3709-0B78-B9E18493B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10106"/>
              </p:ext>
            </p:extLst>
          </p:nvPr>
        </p:nvGraphicFramePr>
        <p:xfrm>
          <a:off x="1095375" y="1430248"/>
          <a:ext cx="1422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1282680" progId="Equation.DSMT4">
                  <p:embed/>
                </p:oleObj>
              </mc:Choice>
              <mc:Fallback>
                <p:oleObj name="Equation" r:id="rId3" imgW="1422360" imgH="1282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021692D-B634-3709-0B78-B9E18493BC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75" y="1430248"/>
                        <a:ext cx="14224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269F3BC4-23D5-4940-237F-DF4DE1C8B941}"/>
              </a:ext>
            </a:extLst>
          </p:cNvPr>
          <p:cNvSpPr/>
          <p:nvPr/>
        </p:nvSpPr>
        <p:spPr>
          <a:xfrm>
            <a:off x="1261987" y="2276904"/>
            <a:ext cx="1422399" cy="462332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0524B31-F8D5-AE0B-67A2-0AE8F69B3489}"/>
              </a:ext>
            </a:extLst>
          </p:cNvPr>
          <p:cNvGrpSpPr/>
          <p:nvPr/>
        </p:nvGrpSpPr>
        <p:grpSpPr>
          <a:xfrm>
            <a:off x="6486608" y="511175"/>
            <a:ext cx="2028742" cy="2028742"/>
            <a:chOff x="6774898" y="397089"/>
            <a:chExt cx="2028742" cy="202874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8C704D02-D37F-A0F2-923A-6C39896B5564}"/>
                </a:ext>
              </a:extLst>
            </p:cNvPr>
            <p:cNvSpPr/>
            <p:nvPr/>
          </p:nvSpPr>
          <p:spPr>
            <a:xfrm>
              <a:off x="6774898" y="397089"/>
              <a:ext cx="2028742" cy="2028742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171DF5C-A385-054D-DEF1-7BFF34F7800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883470" y="471814"/>
              <a:ext cx="1750059" cy="17920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143565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928816-2550-DECD-34D2-2DA270F7E9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556503-729D-C105-2F1F-12F519432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y Favorite Mistake (Sample Response)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FE147F69-B497-5E69-C068-6EE86B4F7788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7886700" cy="3262312"/>
          </a:xfrm>
        </p:spPr>
        <p:txBody>
          <a:bodyPr/>
          <a:lstStyle/>
          <a:p>
            <a:r>
              <a:rPr lang="en-US" altLang="en-US" dirty="0"/>
              <a:t> 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Circle the mistake.</a:t>
            </a:r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Describe what should have been done differently.</a:t>
            </a:r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What is the correct answer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2996B20-ADF5-6EDA-6305-52E7DC2DE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178614"/>
              </p:ext>
            </p:extLst>
          </p:nvPr>
        </p:nvGraphicFramePr>
        <p:xfrm>
          <a:off x="1095375" y="1430248"/>
          <a:ext cx="1422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1282680" progId="Equation.DSMT4">
                  <p:embed/>
                </p:oleObj>
              </mc:Choice>
              <mc:Fallback>
                <p:oleObj name="Equation" r:id="rId3" imgW="1422360" imgH="1282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2996B20-ADF5-6EDA-6305-52E7DC2DEE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75" y="1430248"/>
                        <a:ext cx="14224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61FCDD8-68D1-DC92-85C3-5A91A03D63FF}"/>
              </a:ext>
            </a:extLst>
          </p:cNvPr>
          <p:cNvSpPr/>
          <p:nvPr/>
        </p:nvSpPr>
        <p:spPr>
          <a:xfrm>
            <a:off x="1261987" y="2276904"/>
            <a:ext cx="1422399" cy="462332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9E4F47C-FA46-A042-2551-7DA0749D079D}"/>
              </a:ext>
            </a:extLst>
          </p:cNvPr>
          <p:cNvSpPr/>
          <p:nvPr/>
        </p:nvSpPr>
        <p:spPr>
          <a:xfrm>
            <a:off x="1670158" y="2130836"/>
            <a:ext cx="376610" cy="784022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2A3A254-6B25-B7D6-8398-B2CA4CA4E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5566" y="1370013"/>
            <a:ext cx="4639783" cy="2282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i="1" dirty="0"/>
              <a:t>They forgot to flip the inequality symbol when they divided by a negative number, so the answer</a:t>
            </a:r>
            <a:br>
              <a:rPr lang="en-US" altLang="en-US" i="1" dirty="0"/>
            </a:br>
            <a:r>
              <a:rPr lang="en-US" altLang="en-US" i="1" dirty="0"/>
              <a:t>should b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–3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.</a:t>
            </a:r>
            <a:endParaRPr lang="en-US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731819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34BDE5D2-F547-8C52-8904-2B883C7517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FF9133E-E856-810D-661E-49E52EB62AA3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7886700" cy="3262312"/>
          </a:xfrm>
        </p:spPr>
        <p:txBody>
          <a:bodyPr/>
          <a:lstStyle/>
          <a:p>
            <a:r>
              <a:rPr lang="en-US" altLang="en-US" dirty="0"/>
              <a:t> 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Circle the mistake.</a:t>
            </a:r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Describe what should have been done differently.</a:t>
            </a:r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What is the correct answer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8F2AAF7-9761-DBCC-76C2-DA1133601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223"/>
              </p:ext>
            </p:extLst>
          </p:nvPr>
        </p:nvGraphicFramePr>
        <p:xfrm>
          <a:off x="1163561" y="1456373"/>
          <a:ext cx="14605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1752480" progId="Equation.DSMT4">
                  <p:embed/>
                </p:oleObj>
              </mc:Choice>
              <mc:Fallback>
                <p:oleObj name="Equation" r:id="rId3" imgW="1460160" imgH="1752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8F2AAF7-9761-DBCC-76C2-DA1133601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561" y="1456373"/>
                        <a:ext cx="14605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B273C6A0-0CD8-DB24-68D7-84B363C2C4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ample 2 (Sample Response)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B8A73F18-B493-4D58-5A62-B7668892BEEC}"/>
              </a:ext>
            </a:extLst>
          </p:cNvPr>
          <p:cNvSpPr/>
          <p:nvPr/>
        </p:nvSpPr>
        <p:spPr>
          <a:xfrm>
            <a:off x="1196823" y="2772041"/>
            <a:ext cx="1422399" cy="462332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2BE5752-4F01-4D70-29AF-209DBB87F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5566" y="1370013"/>
            <a:ext cx="4639783" cy="2282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i="1" dirty="0"/>
              <a:t>They flipped the inequality symbol when they shouldn’t have, so the answer</a:t>
            </a:r>
            <a:br>
              <a:rPr lang="en-US" altLang="en-US" i="1" dirty="0"/>
            </a:br>
            <a:r>
              <a:rPr lang="en-US" altLang="en-US" i="1" dirty="0"/>
              <a:t>should b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–30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.</a:t>
            </a:r>
            <a:endParaRPr lang="en-US" altLang="en-US" dirty="0">
              <a:latin typeface="+mn-lt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467C01C-EE7A-17C9-6958-13A629266938}"/>
              </a:ext>
            </a:extLst>
          </p:cNvPr>
          <p:cNvSpPr/>
          <p:nvPr/>
        </p:nvSpPr>
        <p:spPr>
          <a:xfrm>
            <a:off x="1517201" y="2680600"/>
            <a:ext cx="376610" cy="621139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2034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706491B4-951C-0C15-B604-CC758BE680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0209A52-321D-3C72-7D28-371139740B8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7886700" cy="3262312"/>
          </a:xfrm>
        </p:spPr>
        <p:txBody>
          <a:bodyPr/>
          <a:lstStyle/>
          <a:p>
            <a:r>
              <a:rPr lang="en-US" altLang="en-US" dirty="0"/>
              <a:t> 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Circle the mistake.</a:t>
            </a:r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Describe what should have been done differently.</a:t>
            </a:r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What is the correct answer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2E4C3B6-BD49-F890-B326-F68611025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434318"/>
              </p:ext>
            </p:extLst>
          </p:nvPr>
        </p:nvGraphicFramePr>
        <p:xfrm>
          <a:off x="1122289" y="1459549"/>
          <a:ext cx="1625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1752480" progId="Equation.DSMT4">
                  <p:embed/>
                </p:oleObj>
              </mc:Choice>
              <mc:Fallback>
                <p:oleObj name="Equation" r:id="rId3" imgW="1625400" imgH="1752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2E4C3B6-BD49-F890-B326-F68611025D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2289" y="1459549"/>
                        <a:ext cx="16256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0DC57B18-5414-B2B2-5C60-EC157EC420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ample 3 (Sample Response)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37FAB90-AA7C-7FF1-1C71-6F9EA75EEC99}"/>
              </a:ext>
            </a:extLst>
          </p:cNvPr>
          <p:cNvSpPr/>
          <p:nvPr/>
        </p:nvSpPr>
        <p:spPr>
          <a:xfrm>
            <a:off x="1196823" y="2772041"/>
            <a:ext cx="1422399" cy="462332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E53A6F2-D628-9737-02BE-E210F59EA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5566" y="1370013"/>
            <a:ext cx="4639783" cy="2282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i="1" dirty="0"/>
              <a:t>They forgot to flip the inequality symbol,</a:t>
            </a:r>
            <a:br>
              <a:rPr lang="en-US" altLang="en-US" i="1" dirty="0"/>
            </a:br>
            <a:r>
              <a:rPr lang="en-US" altLang="en-US" i="1" dirty="0"/>
              <a:t>so the answer</a:t>
            </a:r>
            <a:br>
              <a:rPr lang="en-US" altLang="en-US" i="1" dirty="0"/>
            </a:br>
            <a:r>
              <a:rPr lang="en-US" altLang="en-US" i="1" dirty="0"/>
              <a:t>should b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–48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.</a:t>
            </a:r>
            <a:endParaRPr lang="en-US" altLang="en-US" dirty="0">
              <a:latin typeface="+mn-lt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C3FF470-C4CA-EDD2-E1A8-2880896BE2FD}"/>
              </a:ext>
            </a:extLst>
          </p:cNvPr>
          <p:cNvSpPr/>
          <p:nvPr/>
        </p:nvSpPr>
        <p:spPr>
          <a:xfrm>
            <a:off x="1549399" y="2729709"/>
            <a:ext cx="344411" cy="529698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373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3">
            <a:extLst>
              <a:ext uri="{FF2B5EF4-FFF2-40B4-BE49-F238E27FC236}">
                <a16:creationId xmlns:a16="http://schemas.microsoft.com/office/drawing/2014/main" id="{7A133F9F-8BD4-BFCE-947E-74745460E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Learning Objectiv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28C0DD-EBA7-945F-414B-0577DA3BB3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23888" y="2808288"/>
            <a:ext cx="7885112" cy="1839912"/>
          </a:xfrm>
        </p:spPr>
        <p:txBody>
          <a:bodyPr rtlCol="0">
            <a:normAutofit/>
          </a:bodyPr>
          <a:lstStyle/>
          <a:p>
            <a:r>
              <a:rPr lang="en-US" dirty="0"/>
              <a:t>Write and solve one- and two-step inequalities.</a:t>
            </a:r>
          </a:p>
          <a:p>
            <a:r>
              <a:rPr lang="en-US" dirty="0"/>
              <a:t>Identify when to “flip” (reverse) the inequality symbol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2A3F60D8-F9D9-087E-A3EC-B34D86E354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1019709"/>
              </p:ext>
            </p:extLst>
          </p:nvPr>
        </p:nvGraphicFramePr>
        <p:xfrm>
          <a:off x="628650" y="1268413"/>
          <a:ext cx="8058152" cy="3079332"/>
        </p:xfrm>
        <a:graphic>
          <a:graphicData uri="http://schemas.openxmlformats.org/drawingml/2006/table">
            <a:tbl>
              <a:tblPr firstRow="1" bandRow="1">
                <a:tableStyleId>{BEDF182F-1DE7-4F13-8AA3-002D9E3B458A}</a:tableStyleId>
              </a:tblPr>
              <a:tblGrid>
                <a:gridCol w="1758950">
                  <a:extLst>
                    <a:ext uri="{9D8B030D-6E8A-4147-A177-3AD203B41FA5}">
                      <a16:colId xmlns:a16="http://schemas.microsoft.com/office/drawing/2014/main" val="300826076"/>
                    </a:ext>
                  </a:extLst>
                </a:gridCol>
                <a:gridCol w="2545080">
                  <a:extLst>
                    <a:ext uri="{9D8B030D-6E8A-4147-A177-3AD203B41FA5}">
                      <a16:colId xmlns:a16="http://schemas.microsoft.com/office/drawing/2014/main" val="3990135465"/>
                    </a:ext>
                  </a:extLst>
                </a:gridCol>
                <a:gridCol w="1955800">
                  <a:extLst>
                    <a:ext uri="{9D8B030D-6E8A-4147-A177-3AD203B41FA5}">
                      <a16:colId xmlns:a16="http://schemas.microsoft.com/office/drawing/2014/main" val="638984633"/>
                    </a:ext>
                  </a:extLst>
                </a:gridCol>
                <a:gridCol w="1798322">
                  <a:extLst>
                    <a:ext uri="{9D8B030D-6E8A-4147-A177-3AD203B41FA5}">
                      <a16:colId xmlns:a16="http://schemas.microsoft.com/office/drawing/2014/main" val="3157682396"/>
                    </a:ext>
                  </a:extLst>
                </a:gridCol>
              </a:tblGrid>
              <a:tr h="1774097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sz="700" dirty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35791099"/>
                  </a:ext>
                </a:extLst>
              </a:tr>
              <a:tr h="123529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dirty="0">
                          <a:latin typeface="+mj-lt"/>
                        </a:rPr>
                        <a:t>Phone A:</a:t>
                      </a:r>
                      <a:br>
                        <a:rPr lang="en-US" altLang="en-US" sz="2400" dirty="0">
                          <a:latin typeface="+mj-lt"/>
                        </a:rPr>
                      </a:br>
                      <a:r>
                        <a:rPr lang="en-US" altLang="en-US" sz="2400" b="1" dirty="0">
                          <a:solidFill>
                            <a:schemeClr val="accent1"/>
                          </a:solidFill>
                          <a:latin typeface="+mj-lt"/>
                        </a:rPr>
                        <a:t>$1,100</a:t>
                      </a:r>
                    </a:p>
                    <a:p>
                      <a:pPr algn="ctr"/>
                      <a:endParaRPr lang="en-US" sz="24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dirty="0">
                          <a:latin typeface="+mj-lt"/>
                        </a:rPr>
                        <a:t>Phone B:</a:t>
                      </a:r>
                      <a:br>
                        <a:rPr lang="en-US" altLang="en-US" sz="2400" dirty="0">
                          <a:latin typeface="+mj-lt"/>
                        </a:rPr>
                      </a:br>
                      <a:r>
                        <a:rPr lang="en-US" altLang="en-US" sz="2400" b="1" dirty="0">
                          <a:solidFill>
                            <a:schemeClr val="accent1"/>
                          </a:solidFill>
                          <a:latin typeface="+mj-lt"/>
                        </a:rPr>
                        <a:t>$700</a:t>
                      </a:r>
                    </a:p>
                    <a:p>
                      <a:pPr algn="ctr"/>
                      <a:endParaRPr lang="en-US" sz="24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dirty="0">
                          <a:latin typeface="+mj-lt"/>
                        </a:rPr>
                        <a:t>Phone C:</a:t>
                      </a:r>
                      <a:br>
                        <a:rPr lang="en-US" altLang="en-US" sz="2400" dirty="0">
                          <a:latin typeface="+mj-lt"/>
                        </a:rPr>
                      </a:br>
                      <a:r>
                        <a:rPr lang="en-US" altLang="en-US" sz="2400" b="1" dirty="0">
                          <a:solidFill>
                            <a:schemeClr val="accent1"/>
                          </a:solidFill>
                          <a:latin typeface="+mj-lt"/>
                        </a:rPr>
                        <a:t>$300</a:t>
                      </a:r>
                    </a:p>
                    <a:p>
                      <a:pPr algn="ctr"/>
                      <a:endParaRPr lang="en-US" sz="24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kern="1200" dirty="0">
                          <a:solidFill>
                            <a:srgbClr val="000000"/>
                          </a:solidFill>
                          <a:latin typeface="+mj-lt"/>
                          <a:cs typeface="Arial"/>
                        </a:rPr>
                        <a:t>Phone D:</a:t>
                      </a:r>
                      <a:br>
                        <a:rPr lang="en-US" altLang="en-US" sz="2400" kern="1200" dirty="0">
                          <a:solidFill>
                            <a:srgbClr val="000000"/>
                          </a:solidFill>
                          <a:latin typeface="+mj-lt"/>
                          <a:cs typeface="Arial"/>
                        </a:rPr>
                      </a:br>
                      <a:r>
                        <a:rPr lang="en-US" altLang="en-US" sz="2400" b="1" kern="1200" dirty="0">
                          <a:solidFill>
                            <a:schemeClr val="accent1"/>
                          </a:solidFill>
                          <a:latin typeface="+mj-lt"/>
                          <a:cs typeface="Arial"/>
                        </a:rPr>
                        <a:t>$180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i="1" kern="1200" dirty="0">
                          <a:solidFill>
                            <a:srgbClr val="000000"/>
                          </a:solidFill>
                          <a:latin typeface="+mj-lt"/>
                          <a:cs typeface="Arial"/>
                        </a:rPr>
                        <a:t>refurbished</a:t>
                      </a:r>
                      <a:endParaRPr lang="en-US" sz="24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4669495"/>
                  </a:ext>
                </a:extLst>
              </a:tr>
            </a:tbl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69F7C27B-4886-9BB4-5D39-4DBA1DDF4681}"/>
              </a:ext>
            </a:extLst>
          </p:cNvPr>
          <p:cNvGrpSpPr/>
          <p:nvPr/>
        </p:nvGrpSpPr>
        <p:grpSpPr>
          <a:xfrm>
            <a:off x="457197" y="3998530"/>
            <a:ext cx="6522722" cy="882002"/>
            <a:chOff x="457197" y="3998530"/>
            <a:chExt cx="6522722" cy="882002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76E6F70B-0B22-0232-F638-35AC17E31175}"/>
                </a:ext>
              </a:extLst>
            </p:cNvPr>
            <p:cNvSpPr/>
            <p:nvPr/>
          </p:nvSpPr>
          <p:spPr>
            <a:xfrm>
              <a:off x="457198" y="3998530"/>
              <a:ext cx="6522721" cy="882002"/>
            </a:xfrm>
            <a:prstGeom prst="rect">
              <a:avLst/>
            </a:prstGeom>
            <a:solidFill>
              <a:srgbClr val="CBDEEF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ontent Placeholder 2">
              <a:extLst>
                <a:ext uri="{FF2B5EF4-FFF2-40B4-BE49-F238E27FC236}">
                  <a16:creationId xmlns:a16="http://schemas.microsoft.com/office/drawing/2014/main" id="{572EC599-1148-A183-15B8-F7CE1725A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197" y="3998530"/>
              <a:ext cx="6522721" cy="841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457200" indent="-393192" algn="l" rtl="0" eaLnBrk="1" fontAlgn="base" hangingPunct="1">
                <a:spcBef>
                  <a:spcPts val="520"/>
                </a:spcBef>
                <a:spcAft>
                  <a:spcPct val="0"/>
                </a:spcAft>
                <a:buClr>
                  <a:srgbClr val="971D20"/>
                </a:buClr>
                <a:buSzPct val="100000"/>
                <a:buFont typeface="System Font Regular"/>
                <a:buChar char="●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914400" indent="-356616" algn="l" rtl="0" eaLnBrk="1" fontAlgn="base" hangingPunct="1">
                <a:spcBef>
                  <a:spcPts val="400"/>
                </a:spcBef>
                <a:spcAft>
                  <a:spcPct val="0"/>
                </a:spcAft>
                <a:buClr>
                  <a:schemeClr val="accent1"/>
                </a:buClr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2pPr>
              <a:lvl3pPr marL="1371600" indent="-338328" algn="l" rtl="0" eaLnBrk="1" fontAlgn="base" hangingPunct="1">
                <a:spcBef>
                  <a:spcPts val="340"/>
                </a:spcBef>
                <a:spcAft>
                  <a:spcPct val="0"/>
                </a:spcAft>
                <a:buClr>
                  <a:srgbClr val="E8BF3C"/>
                </a:buClr>
                <a:buFont typeface="Wingdings" pitchFamily="2" charset="2"/>
                <a:buChar char="§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3pPr>
              <a:lvl4pPr marL="1828800" indent="-320040" algn="l" rtl="0" eaLnBrk="1" fontAlgn="base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>
                  <a:srgbClr val="971D20"/>
                </a:buClr>
                <a:buFont typeface="Arial" panose="020B0604020202020204" pitchFamily="34" charset="0"/>
                <a:buChar char="•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4pPr>
              <a:lvl5pPr marL="2286000" indent="-310896" algn="l" rtl="0" eaLnBrk="1" fontAlgn="base" hangingPunct="1">
                <a:lnSpc>
                  <a:spcPct val="90000"/>
                </a:lnSpc>
                <a:spcBef>
                  <a:spcPts val="27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4008" indent="0" algn="ctr">
                <a:buNone/>
              </a:pPr>
              <a:r>
                <a:rPr lang="en-US" altLang="en-US" dirty="0"/>
                <a:t>Write the name of your phone selection and its cost in the first row of your handout.</a:t>
              </a:r>
              <a:endParaRPr lang="en-US" altLang="en-US" b="1" i="1" dirty="0">
                <a:solidFill>
                  <a:schemeClr val="accent1"/>
                </a:solidFill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DA50A2CF-9BCB-701D-C1CB-F47F249F10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76565">
            <a:off x="5330175" y="1275930"/>
            <a:ext cx="1246415" cy="18288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2CCAFB7-56BC-9382-8DE3-AC1E540DD6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218496">
            <a:off x="2583594" y="1404506"/>
            <a:ext cx="2173441" cy="154421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ADBA87D-3AE8-B8FC-D486-B5E11CDDF8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70908" y="1298789"/>
            <a:ext cx="1475653" cy="178308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915E212-6D8F-2EAC-3D7E-870166FD6C0A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-1" b="1419"/>
          <a:stretch>
            <a:fillRect/>
          </a:stretch>
        </p:blipFill>
        <p:spPr>
          <a:xfrm>
            <a:off x="844699" y="1288904"/>
            <a:ext cx="1286161" cy="1802850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8D4E47AC-2125-C233-9132-0E6F9C6ECF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elect a Phone: Cost</a:t>
            </a:r>
            <a:endParaRPr lang="en-US" dirty="0">
              <a:highlight>
                <a:srgbClr val="00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8241986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B5017CB-69CE-53CB-5E67-6CB7F77DE0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E908E077-2446-CF1A-C3A7-63CFD710E2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103888"/>
              </p:ext>
            </p:extLst>
          </p:nvPr>
        </p:nvGraphicFramePr>
        <p:xfrm>
          <a:off x="628650" y="1268413"/>
          <a:ext cx="8058152" cy="3032760"/>
        </p:xfrm>
        <a:graphic>
          <a:graphicData uri="http://schemas.openxmlformats.org/drawingml/2006/table">
            <a:tbl>
              <a:tblPr firstRow="1" bandRow="1">
                <a:tableStyleId>{BEDF182F-1DE7-4F13-8AA3-002D9E3B458A}</a:tableStyleId>
              </a:tblPr>
              <a:tblGrid>
                <a:gridCol w="1758950">
                  <a:extLst>
                    <a:ext uri="{9D8B030D-6E8A-4147-A177-3AD203B41FA5}">
                      <a16:colId xmlns:a16="http://schemas.microsoft.com/office/drawing/2014/main" val="300826076"/>
                    </a:ext>
                  </a:extLst>
                </a:gridCol>
                <a:gridCol w="2545080">
                  <a:extLst>
                    <a:ext uri="{9D8B030D-6E8A-4147-A177-3AD203B41FA5}">
                      <a16:colId xmlns:a16="http://schemas.microsoft.com/office/drawing/2014/main" val="3990135465"/>
                    </a:ext>
                  </a:extLst>
                </a:gridCol>
                <a:gridCol w="1955800">
                  <a:extLst>
                    <a:ext uri="{9D8B030D-6E8A-4147-A177-3AD203B41FA5}">
                      <a16:colId xmlns:a16="http://schemas.microsoft.com/office/drawing/2014/main" val="638984633"/>
                    </a:ext>
                  </a:extLst>
                </a:gridCol>
                <a:gridCol w="1798322">
                  <a:extLst>
                    <a:ext uri="{9D8B030D-6E8A-4147-A177-3AD203B41FA5}">
                      <a16:colId xmlns:a16="http://schemas.microsoft.com/office/drawing/2014/main" val="3157682396"/>
                    </a:ext>
                  </a:extLst>
                </a:gridCol>
              </a:tblGrid>
              <a:tr h="1674881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sz="700" dirty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35791099"/>
                  </a:ext>
                </a:extLst>
              </a:tr>
              <a:tr h="116272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dirty="0">
                          <a:latin typeface="+mn-lt"/>
                        </a:rPr>
                        <a:t>Phone A</a:t>
                      </a:r>
                      <a:br>
                        <a:rPr lang="en-US" altLang="en-US" sz="2400" dirty="0">
                          <a:latin typeface="+mn-lt"/>
                        </a:rPr>
                      </a:br>
                      <a:r>
                        <a:rPr lang="en-US" altLang="en-US" sz="2400" dirty="0">
                          <a:latin typeface="+mn-lt"/>
                        </a:rPr>
                        <a:t>Balance:</a:t>
                      </a:r>
                      <a:br>
                        <a:rPr lang="en-US" altLang="en-US" sz="2400" dirty="0">
                          <a:latin typeface="+mn-lt"/>
                        </a:rPr>
                      </a:br>
                      <a:r>
                        <a:rPr lang="en-US" altLang="en-US" sz="2400" b="1" dirty="0">
                          <a:solidFill>
                            <a:schemeClr val="accent1"/>
                          </a:solidFill>
                          <a:latin typeface="+mn-lt"/>
                        </a:rPr>
                        <a:t>$20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dirty="0">
                          <a:latin typeface="+mn-lt"/>
                        </a:rPr>
                        <a:t>Phone B</a:t>
                      </a:r>
                      <a:br>
                        <a:rPr lang="en-US" altLang="en-US" sz="2400" dirty="0">
                          <a:latin typeface="+mn-lt"/>
                        </a:rPr>
                      </a:br>
                      <a:r>
                        <a:rPr lang="en-US" altLang="en-US" sz="2400" kern="1200" dirty="0">
                          <a:solidFill>
                            <a:srgbClr val="000000"/>
                          </a:solidFill>
                          <a:latin typeface="+mn-lt"/>
                          <a:ea typeface="Arial"/>
                          <a:cs typeface="Arial"/>
                        </a:rPr>
                        <a:t>Balance</a:t>
                      </a:r>
                      <a:r>
                        <a:rPr lang="en-US" altLang="en-US" sz="2400" dirty="0">
                          <a:latin typeface="+mn-lt"/>
                        </a:rPr>
                        <a:t>:</a:t>
                      </a:r>
                      <a:br>
                        <a:rPr lang="en-US" altLang="en-US" sz="2400" dirty="0">
                          <a:latin typeface="+mn-lt"/>
                        </a:rPr>
                      </a:br>
                      <a:r>
                        <a:rPr lang="en-US" altLang="en-US" sz="2400" b="1" dirty="0">
                          <a:solidFill>
                            <a:schemeClr val="accent1"/>
                          </a:solidFill>
                          <a:latin typeface="+mn-lt"/>
                        </a:rPr>
                        <a:t>$60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dirty="0">
                          <a:latin typeface="+mn-lt"/>
                        </a:rPr>
                        <a:t>Phone C</a:t>
                      </a:r>
                      <a:br>
                        <a:rPr lang="en-US" altLang="en-US" sz="2400" dirty="0">
                          <a:latin typeface="+mn-lt"/>
                        </a:rPr>
                      </a:br>
                      <a:r>
                        <a:rPr lang="en-US" altLang="en-US" sz="2400" kern="1200" dirty="0">
                          <a:solidFill>
                            <a:srgbClr val="000000"/>
                          </a:solidFill>
                          <a:latin typeface="+mn-lt"/>
                          <a:ea typeface="Arial"/>
                          <a:cs typeface="Arial"/>
                        </a:rPr>
                        <a:t>Balance</a:t>
                      </a:r>
                      <a:r>
                        <a:rPr lang="en-US" altLang="en-US" sz="2400" dirty="0">
                          <a:latin typeface="+mn-lt"/>
                        </a:rPr>
                        <a:t>:</a:t>
                      </a:r>
                      <a:br>
                        <a:rPr lang="en-US" altLang="en-US" sz="2400" dirty="0">
                          <a:latin typeface="+mn-lt"/>
                        </a:rPr>
                      </a:br>
                      <a:r>
                        <a:rPr lang="en-US" altLang="en-US" sz="2400" b="1" dirty="0">
                          <a:solidFill>
                            <a:schemeClr val="accent1"/>
                          </a:solidFill>
                          <a:latin typeface="+mn-lt"/>
                        </a:rPr>
                        <a:t>$80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kern="1200" dirty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Phone D</a:t>
                      </a:r>
                      <a:br>
                        <a:rPr lang="en-US" altLang="en-US" sz="2400" kern="1200" dirty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</a:br>
                      <a:r>
                        <a:rPr lang="en-US" altLang="en-US" sz="2400" kern="1200" dirty="0">
                          <a:solidFill>
                            <a:srgbClr val="000000"/>
                          </a:solidFill>
                          <a:latin typeface="+mn-lt"/>
                          <a:ea typeface="Arial"/>
                          <a:cs typeface="Arial"/>
                        </a:rPr>
                        <a:t>Balance</a:t>
                      </a:r>
                      <a:r>
                        <a:rPr lang="en-US" altLang="en-US" sz="2400" kern="1200" dirty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:</a:t>
                      </a:r>
                      <a:br>
                        <a:rPr lang="en-US" altLang="en-US" sz="2400" kern="1200" dirty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</a:br>
                      <a:r>
                        <a:rPr lang="en-US" altLang="en-US" sz="2400" b="1" kern="1200" dirty="0">
                          <a:solidFill>
                            <a:schemeClr val="accent1"/>
                          </a:solidFill>
                          <a:latin typeface="+mn-lt"/>
                          <a:cs typeface="Arial"/>
                        </a:rPr>
                        <a:t>$100</a:t>
                      </a:r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4669495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EC67CA83-97AD-6371-E202-8689B1B2A3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Balance After Phone Purchase</a:t>
            </a:r>
            <a:endParaRPr lang="en-US" dirty="0">
              <a:highlight>
                <a:srgbClr val="00FF00"/>
              </a:highlight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9CF44BE-2AD1-5F42-1998-D033D8B4A7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76565">
            <a:off x="5330175" y="1275930"/>
            <a:ext cx="1246415" cy="18288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FCFAFD7-FBB4-DCF0-E4C0-5AFEEF2D2F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218496">
            <a:off x="2583594" y="1404506"/>
            <a:ext cx="2173441" cy="154421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F097FDA-6D40-B4B3-9201-C338098E37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70908" y="1298789"/>
            <a:ext cx="1475653" cy="178308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96E5226-69D4-B3A9-7DF7-6C107E380CC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-1" b="1419"/>
          <a:stretch>
            <a:fillRect/>
          </a:stretch>
        </p:blipFill>
        <p:spPr>
          <a:xfrm>
            <a:off x="844699" y="1288904"/>
            <a:ext cx="1286161" cy="180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4284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846D8F-A1BD-69F4-688D-0CA0D20BE6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9D15BB4-7B36-AC54-F598-CFCE80ECFDC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sz="2400" dirty="0"/>
              <a:t>Visit each store </a:t>
            </a:r>
            <a:br>
              <a:rPr lang="en-US" altLang="en-US" sz="2400" dirty="0"/>
            </a:br>
            <a:r>
              <a:rPr lang="en-US" altLang="en-US" sz="2400" dirty="0"/>
              <a:t>(poster hanging around the room).</a:t>
            </a:r>
          </a:p>
          <a:p>
            <a:r>
              <a:rPr lang="en-US" altLang="en-US" sz="2400" dirty="0"/>
              <a:t>At each store, read the different</a:t>
            </a:r>
            <a:br>
              <a:rPr lang="en-US" altLang="en-US" sz="2400" dirty="0"/>
            </a:br>
            <a:r>
              <a:rPr lang="en-US" altLang="en-US" sz="2400" dirty="0"/>
              <a:t>purchase options for each item: </a:t>
            </a:r>
            <a:br>
              <a:rPr lang="en-US" altLang="en-US" sz="2400" dirty="0"/>
            </a:br>
            <a:r>
              <a:rPr lang="en-US" altLang="en-US" sz="2400" b="1" i="1" dirty="0"/>
              <a:t>chargers</a:t>
            </a:r>
            <a:r>
              <a:rPr lang="en-US" altLang="en-US" sz="2400" dirty="0"/>
              <a:t>, </a:t>
            </a:r>
            <a:r>
              <a:rPr lang="en-US" altLang="en-US" sz="2400" b="1" i="1" dirty="0"/>
              <a:t>cases</a:t>
            </a:r>
            <a:r>
              <a:rPr lang="en-US" altLang="en-US" sz="2400" dirty="0"/>
              <a:t>, </a:t>
            </a:r>
            <a:r>
              <a:rPr lang="en-US" altLang="en-US" sz="2400" b="1" i="1" dirty="0"/>
              <a:t>headphones</a:t>
            </a:r>
            <a:r>
              <a:rPr lang="en-US" altLang="en-US" sz="2400" dirty="0"/>
              <a:t>, and </a:t>
            </a:r>
            <a:r>
              <a:rPr lang="en-US" altLang="en-US" sz="2400" b="1" i="1" dirty="0"/>
              <a:t>plans</a:t>
            </a:r>
            <a:r>
              <a:rPr lang="en-US" altLang="en-US" sz="2400" dirty="0"/>
              <a:t>.</a:t>
            </a:r>
          </a:p>
          <a:p>
            <a:r>
              <a:rPr lang="en-US" altLang="en-US" sz="2400" dirty="0"/>
              <a:t>Using the spending limit that you have, determine what you will purchase and subtract its cost from your spending balance.</a:t>
            </a:r>
          </a:p>
          <a:p>
            <a:pPr marL="64008" indent="0" algn="ctr">
              <a:buNone/>
            </a:pPr>
            <a:r>
              <a:rPr lang="en-US" altLang="en-US" sz="2400" i="1" dirty="0"/>
              <a:t>Be ready to rotate when time is called.</a:t>
            </a:r>
          </a:p>
        </p:txBody>
      </p:sp>
      <p:pic>
        <p:nvPicPr>
          <p:cNvPr id="3" name="Online Media 2" title="K20 Center 1 minute timer">
            <a:hlinkClick r:id="" action="ppaction://media"/>
            <a:extLst>
              <a:ext uri="{FF2B5EF4-FFF2-40B4-BE49-F238E27FC236}">
                <a16:creationId xmlns:a16="http://schemas.microsoft.com/office/drawing/2014/main" id="{2D211EA1-7339-D49A-5B46-F8F6AB46A95E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713148" y="457200"/>
            <a:ext cx="2795995" cy="157850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B9BE19D-4472-1705-1239-97968D4B6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urchase Option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1E561C7-3AB1-C34E-EB18-F9090760E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3148" y="2036568"/>
            <a:ext cx="2802202" cy="433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None/>
            </a:pPr>
            <a:r>
              <a:rPr lang="en-US" altLang="en-US" sz="1800" dirty="0">
                <a:solidFill>
                  <a:schemeClr val="accent1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-Minute Timer</a:t>
            </a:r>
            <a:endParaRPr lang="en-US" altLang="en-US" sz="1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BB56D5-FA62-25C7-91AD-39BDD7A83A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831735-9AFC-BC89-319F-C1A5EC7AA5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urchase Options: Reflection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9E0195A-42A3-F4F5-BC15-91542AAA2D34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What was most important to you in making your purchase decisions? Why?</a:t>
            </a:r>
            <a:endParaRPr lang="en-US" altLang="en-US" dirty="0"/>
          </a:p>
          <a:p>
            <a:r>
              <a:rPr lang="en-US" altLang="en-US" dirty="0"/>
              <a:t>Was it an easy decision? Why or why not?</a:t>
            </a:r>
          </a:p>
          <a:p>
            <a:r>
              <a:rPr lang="en-US" altLang="en-US" dirty="0"/>
              <a:t>Did you get everything you wanted? If not, what could you have done differently to make sure you did?</a:t>
            </a:r>
          </a:p>
        </p:txBody>
      </p:sp>
    </p:spTree>
    <p:extLst>
      <p:ext uri="{BB962C8B-B14F-4D97-AF65-F5344CB8AC3E}">
        <p14:creationId xmlns:p14="http://schemas.microsoft.com/office/powerpoint/2010/main" val="29588599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08140078-237F-5026-15C2-0373F6E05A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Graphic 15">
            <a:extLst>
              <a:ext uri="{FF2B5EF4-FFF2-40B4-BE49-F238E27FC236}">
                <a16:creationId xmlns:a16="http://schemas.microsoft.com/office/drawing/2014/main" id="{300AE107-4E87-501B-79E7-CF97210841EF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flipH="1">
            <a:off x="6534856" y="3882393"/>
            <a:ext cx="814238" cy="525862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B8628661-2878-DA4F-7834-545EDEE8FEAA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2314186" y="3882393"/>
            <a:ext cx="814238" cy="52586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57A7A65-EE65-465B-BD9C-68B4110BE0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homping Through Inequalities!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B5B50053-1B2F-0F73-51A9-996B6ED88A0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You will see two numbers.</a:t>
            </a:r>
          </a:p>
          <a:p>
            <a:r>
              <a:rPr lang="en-US" altLang="en-US" dirty="0"/>
              <a:t>If selected, you will compare the two numbers.</a:t>
            </a:r>
          </a:p>
          <a:p>
            <a:r>
              <a:rPr lang="en-US" altLang="en-US" dirty="0"/>
              <a:t>Use what you know about inequalities to hold your arms in a way to create a less than or greater than symbol that makes the comparison true.</a:t>
            </a:r>
          </a:p>
        </p:txBody>
      </p:sp>
      <p:pic>
        <p:nvPicPr>
          <p:cNvPr id="4" name="Graphic 3" descr="Crocodile outline">
            <a:extLst>
              <a:ext uri="{FF2B5EF4-FFF2-40B4-BE49-F238E27FC236}">
                <a16:creationId xmlns:a16="http://schemas.microsoft.com/office/drawing/2014/main" id="{2E82174B-9448-D8D2-A559-7D6D9E793625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t="30490" b="24434"/>
          <a:stretch>
            <a:fillRect/>
          </a:stretch>
        </p:blipFill>
        <p:spPr>
          <a:xfrm>
            <a:off x="6873845" y="539185"/>
            <a:ext cx="2050206" cy="924141"/>
          </a:xfrm>
          <a:prstGeom prst="rect">
            <a:avLst/>
          </a:prstGeom>
        </p:spPr>
      </p:pic>
      <p:sp>
        <p:nvSpPr>
          <p:cNvPr id="5" name="Scroll: Vertical 4">
            <a:extLst>
              <a:ext uri="{FF2B5EF4-FFF2-40B4-BE49-F238E27FC236}">
                <a16:creationId xmlns:a16="http://schemas.microsoft.com/office/drawing/2014/main" id="{10C17CFF-0CDC-FC5C-53D1-420C445A02AD}"/>
              </a:ext>
            </a:extLst>
          </p:cNvPr>
          <p:cNvSpPr/>
          <p:nvPr/>
        </p:nvSpPr>
        <p:spPr>
          <a:xfrm>
            <a:off x="3199725" y="3632166"/>
            <a:ext cx="1033272" cy="924140"/>
          </a:xfrm>
          <a:prstGeom prst="verticalScroll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croll: Vertical 5">
            <a:extLst>
              <a:ext uri="{FF2B5EF4-FFF2-40B4-BE49-F238E27FC236}">
                <a16:creationId xmlns:a16="http://schemas.microsoft.com/office/drawing/2014/main" id="{0EDA2B46-7F38-4F6F-DA39-6C17E2D2A7F7}"/>
              </a:ext>
            </a:extLst>
          </p:cNvPr>
          <p:cNvSpPr/>
          <p:nvPr/>
        </p:nvSpPr>
        <p:spPr>
          <a:xfrm>
            <a:off x="1245560" y="3632166"/>
            <a:ext cx="1033272" cy="924140"/>
          </a:xfrm>
          <a:prstGeom prst="verticalScroll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croll: Vertical 7">
            <a:extLst>
              <a:ext uri="{FF2B5EF4-FFF2-40B4-BE49-F238E27FC236}">
                <a16:creationId xmlns:a16="http://schemas.microsoft.com/office/drawing/2014/main" id="{7224E8AF-AC96-143D-4F64-B50F40F6B201}"/>
              </a:ext>
            </a:extLst>
          </p:cNvPr>
          <p:cNvSpPr/>
          <p:nvPr/>
        </p:nvSpPr>
        <p:spPr>
          <a:xfrm>
            <a:off x="7342932" y="3632166"/>
            <a:ext cx="1033272" cy="924140"/>
          </a:xfrm>
          <a:prstGeom prst="verticalScroll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croll: Vertical 8">
            <a:extLst>
              <a:ext uri="{FF2B5EF4-FFF2-40B4-BE49-F238E27FC236}">
                <a16:creationId xmlns:a16="http://schemas.microsoft.com/office/drawing/2014/main" id="{4B1A51C0-5424-EF91-BF5B-3525207ECA4D}"/>
              </a:ext>
            </a:extLst>
          </p:cNvPr>
          <p:cNvSpPr/>
          <p:nvPr/>
        </p:nvSpPr>
        <p:spPr>
          <a:xfrm>
            <a:off x="5488116" y="3632166"/>
            <a:ext cx="1033272" cy="924140"/>
          </a:xfrm>
          <a:prstGeom prst="verticalScroll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48294ADD-39F2-6586-B161-B697DBA07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4753" y="3740702"/>
            <a:ext cx="790388" cy="815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C84BF8DE-A36B-360F-A2E5-E12378E76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3969" y="3740701"/>
            <a:ext cx="790388" cy="815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EE7666D2-6119-6A17-B3CB-F8FD18BE0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2691" y="3747823"/>
            <a:ext cx="790388" cy="815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25BFF34A-C4CC-EE3A-8855-BFDBDB6A9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140" y="3748282"/>
            <a:ext cx="790388" cy="815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</a:p>
        </p:txBody>
      </p:sp>
    </p:spTree>
    <p:extLst>
      <p:ext uri="{BB962C8B-B14F-4D97-AF65-F5344CB8AC3E}">
        <p14:creationId xmlns:p14="http://schemas.microsoft.com/office/powerpoint/2010/main" val="1094948682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 2007 - 2010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13F377CD-BD54-4EE9-85A1-05F829661E3A}" vid="{1F52D11C-0B83-441F-8FE4-01963291AE78}"/>
    </a:ext>
  </a:extLst>
</a:theme>
</file>

<file path=ppt/theme/theme2.xml><?xml version="1.0" encoding="utf-8"?>
<a:theme xmlns:a="http://schemas.openxmlformats.org/drawingml/2006/main" name="1_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13F377CD-BD54-4EE9-85A1-05F829661E3A}" vid="{3AFB9D0B-173C-474D-83BC-832CCB8D2969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 (25)—Template</Template>
  <TotalTime>5060</TotalTime>
  <Words>1841</Words>
  <Application>Microsoft Macintosh PowerPoint</Application>
  <PresentationFormat>On-screen Show (16:9)</PresentationFormat>
  <Paragraphs>399</Paragraphs>
  <Slides>39</Slides>
  <Notes>11</Notes>
  <HiddenSlides>3</HiddenSlides>
  <MMClips>5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Aptos Display</vt:lpstr>
      <vt:lpstr>Arial</vt:lpstr>
      <vt:lpstr>Calibri</vt:lpstr>
      <vt:lpstr>Courier New</vt:lpstr>
      <vt:lpstr>System Font Regular</vt:lpstr>
      <vt:lpstr>Times New Roman</vt:lpstr>
      <vt:lpstr>Wingdings</vt:lpstr>
      <vt:lpstr>Custom Design</vt:lpstr>
      <vt:lpstr>1_Custom Design</vt:lpstr>
      <vt:lpstr>Equation</vt:lpstr>
      <vt:lpstr>PowerPoint Presentation</vt:lpstr>
      <vt:lpstr>When Life Gives You Negatives…Flip It!</vt:lpstr>
      <vt:lpstr>Essential Question</vt:lpstr>
      <vt:lpstr>Learning Objectives</vt:lpstr>
      <vt:lpstr>Select a Phone: Cost</vt:lpstr>
      <vt:lpstr>Balance After Phone Purchase</vt:lpstr>
      <vt:lpstr>Purchase Options</vt:lpstr>
      <vt:lpstr>Purchase Options: Reflection</vt:lpstr>
      <vt:lpstr>Chomping Through Inequalities!</vt:lpstr>
      <vt:lpstr>Exploring Inequality Rules: 12 &gt; 4</vt:lpstr>
      <vt:lpstr>Exploring Inequality Rules: 12 &gt; 4</vt:lpstr>
      <vt:lpstr>Exploring Inequality Rules: 12 &gt; 4</vt:lpstr>
      <vt:lpstr>Exploring Inequality Rules: 12 &gt; 4</vt:lpstr>
      <vt:lpstr>Exploring Inequality Rules: 12 &gt; 4</vt:lpstr>
      <vt:lpstr>Exploring Inequality Rules: 12 &gt; 4</vt:lpstr>
      <vt:lpstr>Exploring Inequality Rules: 12 &gt; 4</vt:lpstr>
      <vt:lpstr>Exploring Inequality Rules: 12 &gt; 4</vt:lpstr>
      <vt:lpstr>Exploring Inequality Rules: 12 &gt; 4</vt:lpstr>
      <vt:lpstr>Exploring Inequality Rules: 12 &gt; 4</vt:lpstr>
      <vt:lpstr>Exploring Inequality Rules: Observations</vt:lpstr>
      <vt:lpstr>Solve the Inequality</vt:lpstr>
      <vt:lpstr>Solve the Inequality</vt:lpstr>
      <vt:lpstr>Solve the Inequality</vt:lpstr>
      <vt:lpstr>Solve the Inequality</vt:lpstr>
      <vt:lpstr>Write a Rule</vt:lpstr>
      <vt:lpstr>Solving Inequalities: Example</vt:lpstr>
      <vt:lpstr>Solving Inequalities: Example</vt:lpstr>
      <vt:lpstr>Solving Inequalities: Example</vt:lpstr>
      <vt:lpstr>Solving Inequalities: Example</vt:lpstr>
      <vt:lpstr>Solving Inequalities: Example</vt:lpstr>
      <vt:lpstr>Solving Inequalities</vt:lpstr>
      <vt:lpstr>Solving Inequalities: Round 1</vt:lpstr>
      <vt:lpstr>Solving Inequalities: Round 2</vt:lpstr>
      <vt:lpstr>Solving Inequalities: Round 3</vt:lpstr>
      <vt:lpstr>Solving Inequalities: Round 4</vt:lpstr>
      <vt:lpstr>My Favorite Mistake</vt:lpstr>
      <vt:lpstr>My Favorite Mistake (Sample Response)</vt:lpstr>
      <vt:lpstr>Example 2 (Sample Response)</vt:lpstr>
      <vt:lpstr>Example 3 (Sample Response)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en Life Gives You Negatives</dc:title>
  <dc:subject/>
  <dc:creator>K20 Center</dc:creator>
  <cp:keywords/>
  <dc:description/>
  <cp:lastModifiedBy>Gracia, Ann M.</cp:lastModifiedBy>
  <cp:revision>3</cp:revision>
  <dcterms:created xsi:type="dcterms:W3CDTF">2026-02-06T15:36:11Z</dcterms:created>
  <dcterms:modified xsi:type="dcterms:W3CDTF">2026-03-30T20:30:20Z</dcterms:modified>
  <cp:category/>
</cp:coreProperties>
</file>